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DDBF7C" w14:textId="77777777" w:rsidR="0025632D" w:rsidRDefault="004A029E" w:rsidP="004A029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ΔΕΥΤΕΡΟ ΔΙΑΓΩΝΙΣΜΑ ΠΡΟΣΟΜΟΙΩΣΗΣ </w:t>
      </w:r>
    </w:p>
    <w:p w14:paraId="2C07CE4A" w14:textId="77777777" w:rsidR="004A029E" w:rsidRDefault="004A029E" w:rsidP="004A029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ΣΤΑ ΜΑΘΗΜΑΤΙΚΑ ΚΑΙ ΣΤΟΙΧΕΙΑ ΣΤΑΤΙΣΤΙΚΗΣ </w:t>
      </w:r>
    </w:p>
    <w:p w14:paraId="622D90AA" w14:textId="5EBBC8C8" w:rsidR="00304322" w:rsidRDefault="004A029E" w:rsidP="00304322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ΗΜΕΡΗΣΙΩΝ ΚΑΙ ΕΣΠΕΡΙΝΩΝ ΕΠΑΓΓΕΛΜΑΤΙΚΩΝ </w:t>
      </w:r>
      <w:r w:rsidR="002D1AC1">
        <w:rPr>
          <w:b/>
          <w:sz w:val="32"/>
          <w:szCs w:val="32"/>
        </w:rPr>
        <w:t>ΛΥΚΕΙΩΝ</w:t>
      </w:r>
    </w:p>
    <w:p w14:paraId="5217A34D" w14:textId="77777777" w:rsidR="004A029E" w:rsidRDefault="004A029E" w:rsidP="004A029E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ΘΕΜΑ Α </w:t>
      </w:r>
    </w:p>
    <w:p w14:paraId="6FE09C4F" w14:textId="77777777" w:rsidR="004A029E" w:rsidRPr="00FC7906" w:rsidRDefault="005C29E6" w:rsidP="004A029E">
      <w:pPr>
        <w:rPr>
          <w:sz w:val="24"/>
          <w:szCs w:val="24"/>
        </w:rPr>
      </w:pPr>
      <w:r w:rsidRPr="005C29E6">
        <w:rPr>
          <w:b/>
          <w:sz w:val="24"/>
          <w:szCs w:val="24"/>
        </w:rPr>
        <w:t>Α1</w:t>
      </w:r>
      <w:r w:rsidRPr="00FC7906">
        <w:rPr>
          <w:b/>
          <w:sz w:val="24"/>
          <w:szCs w:val="24"/>
        </w:rPr>
        <w:t>.</w:t>
      </w:r>
      <w:r w:rsidRPr="00FC7906">
        <w:rPr>
          <w:sz w:val="24"/>
          <w:szCs w:val="24"/>
        </w:rPr>
        <w:t xml:space="preserve">  Αν η  </w:t>
      </w:r>
      <w:r w:rsidRPr="00FC7906">
        <w:rPr>
          <w:position w:val="-10"/>
          <w:sz w:val="24"/>
          <w:szCs w:val="24"/>
        </w:rPr>
        <w:object w:dxaOrig="240" w:dyaOrig="320" w14:anchorId="46E5C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7" o:title=""/>
          </v:shape>
          <o:OLEObject Type="Embed" ProgID="Equation.DSMT4" ShapeID="_x0000_i1025" DrawAspect="Content" ObjectID="_1712663702" r:id="rId8"/>
        </w:object>
      </w:r>
      <w:r w:rsidRPr="00FC7906">
        <w:rPr>
          <w:sz w:val="24"/>
          <w:szCs w:val="24"/>
        </w:rPr>
        <w:t xml:space="preserve"> είναι μια παραγωγίσιμη συνάρτηση σε ένα </w:t>
      </w:r>
      <w:r w:rsidR="00FC7906" w:rsidRPr="00FC7906">
        <w:rPr>
          <w:sz w:val="24"/>
          <w:szCs w:val="24"/>
        </w:rPr>
        <w:t xml:space="preserve">σύνολο </w:t>
      </w:r>
      <w:r w:rsidR="00FC7906" w:rsidRPr="00FC7906">
        <w:rPr>
          <w:position w:val="-4"/>
          <w:sz w:val="24"/>
          <w:szCs w:val="24"/>
        </w:rPr>
        <w:object w:dxaOrig="240" w:dyaOrig="260" w14:anchorId="787000BF">
          <v:shape id="_x0000_i1026" type="#_x0000_t75" style="width:12pt;height:13.5pt" o:ole="">
            <v:imagedata r:id="rId9" o:title=""/>
          </v:shape>
          <o:OLEObject Type="Embed" ProgID="Equation.DSMT4" ShapeID="_x0000_i1026" DrawAspect="Content" ObjectID="_1712663703" r:id="rId10"/>
        </w:object>
      </w:r>
      <w:r w:rsidR="00FC7906" w:rsidRPr="00FC7906">
        <w:rPr>
          <w:sz w:val="24"/>
          <w:szCs w:val="24"/>
        </w:rPr>
        <w:t>, να αποδείξετε ότι:</w:t>
      </w:r>
    </w:p>
    <w:p w14:paraId="16D96CA7" w14:textId="620376D7" w:rsidR="00FC7906" w:rsidRDefault="00FC7906" w:rsidP="00FC7906">
      <w:pPr>
        <w:jc w:val="center"/>
        <w:rPr>
          <w:sz w:val="24"/>
          <w:szCs w:val="24"/>
        </w:rPr>
      </w:pPr>
      <w:r w:rsidRPr="00FC7906">
        <w:rPr>
          <w:position w:val="-14"/>
          <w:sz w:val="24"/>
          <w:szCs w:val="24"/>
        </w:rPr>
        <w:object w:dxaOrig="2079" w:dyaOrig="520" w14:anchorId="7BD9AA00">
          <v:shape id="_x0000_i1027" type="#_x0000_t75" style="width:104.25pt;height:25.5pt" o:ole="">
            <v:imagedata r:id="rId11" o:title=""/>
          </v:shape>
          <o:OLEObject Type="Embed" ProgID="Equation.DSMT4" ShapeID="_x0000_i1027" DrawAspect="Content" ObjectID="_1712663704" r:id="rId12"/>
        </w:object>
      </w:r>
      <w:r w:rsidRPr="00FC7906">
        <w:rPr>
          <w:sz w:val="24"/>
          <w:szCs w:val="24"/>
        </w:rPr>
        <w:t>, όπου</w:t>
      </w:r>
      <w:r w:rsidRPr="00FC7906">
        <w:rPr>
          <w:position w:val="-6"/>
          <w:sz w:val="24"/>
          <w:szCs w:val="24"/>
        </w:rPr>
        <w:object w:dxaOrig="600" w:dyaOrig="279" w14:anchorId="685BC3B3">
          <v:shape id="_x0000_i1028" type="#_x0000_t75" style="width:30pt;height:13.5pt" o:ole="">
            <v:imagedata r:id="rId13" o:title=""/>
          </v:shape>
          <o:OLEObject Type="Embed" ProgID="Equation.DSMT4" ShapeID="_x0000_i1028" DrawAspect="Content" ObjectID="_1712663705" r:id="rId14"/>
        </w:object>
      </w:r>
      <w:r w:rsidRPr="00FC7906">
        <w:rPr>
          <w:sz w:val="24"/>
          <w:szCs w:val="24"/>
        </w:rPr>
        <w:t xml:space="preserve">,  </w:t>
      </w:r>
      <w:r w:rsidRPr="00FC7906">
        <w:rPr>
          <w:position w:val="-6"/>
          <w:sz w:val="24"/>
          <w:szCs w:val="24"/>
        </w:rPr>
        <w:object w:dxaOrig="580" w:dyaOrig="279" w14:anchorId="236F940E">
          <v:shape id="_x0000_i1029" type="#_x0000_t75" style="width:28.5pt;height:13.5pt" o:ole="">
            <v:imagedata r:id="rId15" o:title=""/>
          </v:shape>
          <o:OLEObject Type="Embed" ProgID="Equation.DSMT4" ShapeID="_x0000_i1029" DrawAspect="Content" ObjectID="_1712663706" r:id="rId16"/>
        </w:object>
      </w:r>
      <w:r w:rsidRPr="00FC7906">
        <w:rPr>
          <w:sz w:val="24"/>
          <w:szCs w:val="24"/>
        </w:rPr>
        <w:t>.</w:t>
      </w:r>
    </w:p>
    <w:p w14:paraId="39F2FFAE" w14:textId="58D96E62" w:rsidR="00267847" w:rsidRPr="00267847" w:rsidRDefault="00267847" w:rsidP="00267847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10 μονάδες</w:t>
      </w:r>
    </w:p>
    <w:p w14:paraId="2E29F027" w14:textId="77777777" w:rsidR="00FC7906" w:rsidRDefault="00FC7906" w:rsidP="00FC7906">
      <w:pPr>
        <w:jc w:val="center"/>
      </w:pPr>
    </w:p>
    <w:p w14:paraId="19EEC576" w14:textId="77777777" w:rsidR="00FC7906" w:rsidRPr="00FC7906" w:rsidRDefault="00FC7906" w:rsidP="00FC7906">
      <w:pPr>
        <w:rPr>
          <w:sz w:val="24"/>
          <w:szCs w:val="24"/>
        </w:rPr>
      </w:pPr>
      <w:r w:rsidRPr="00FC7906">
        <w:rPr>
          <w:b/>
          <w:sz w:val="24"/>
          <w:szCs w:val="24"/>
        </w:rPr>
        <w:t xml:space="preserve">Α2. </w:t>
      </w:r>
      <w:r w:rsidRPr="00FC7906">
        <w:rPr>
          <w:sz w:val="24"/>
          <w:szCs w:val="24"/>
        </w:rPr>
        <w:t xml:space="preserve">Να διατυπώσετε τον ορισμό της παραγώγου μιας συνάρτησης </w:t>
      </w:r>
      <w:r w:rsidRPr="00FC7906">
        <w:rPr>
          <w:position w:val="-10"/>
          <w:sz w:val="24"/>
          <w:szCs w:val="24"/>
        </w:rPr>
        <w:object w:dxaOrig="240" w:dyaOrig="320" w14:anchorId="0A8F9164">
          <v:shape id="_x0000_i1030" type="#_x0000_t75" style="width:12pt;height:16.5pt" o:ole="">
            <v:imagedata r:id="rId17" o:title=""/>
          </v:shape>
          <o:OLEObject Type="Embed" ProgID="Equation.DSMT4" ShapeID="_x0000_i1030" DrawAspect="Content" ObjectID="_1712663707" r:id="rId18"/>
        </w:object>
      </w:r>
      <w:r w:rsidRPr="00FC7906">
        <w:rPr>
          <w:sz w:val="24"/>
          <w:szCs w:val="24"/>
        </w:rPr>
        <w:t xml:space="preserve"> σε σημείο </w:t>
      </w:r>
      <w:r w:rsidRPr="00FC7906">
        <w:rPr>
          <w:position w:val="-12"/>
          <w:sz w:val="24"/>
          <w:szCs w:val="24"/>
        </w:rPr>
        <w:object w:dxaOrig="260" w:dyaOrig="360" w14:anchorId="40C95490">
          <v:shape id="_x0000_i1031" type="#_x0000_t75" style="width:13.5pt;height:18pt" o:ole="">
            <v:imagedata r:id="rId19" o:title=""/>
          </v:shape>
          <o:OLEObject Type="Embed" ProgID="Equation.DSMT4" ShapeID="_x0000_i1031" DrawAspect="Content" ObjectID="_1712663708" r:id="rId20"/>
        </w:object>
      </w:r>
      <w:r w:rsidRPr="00FC7906">
        <w:rPr>
          <w:sz w:val="24"/>
          <w:szCs w:val="24"/>
        </w:rPr>
        <w:t xml:space="preserve"> του πεδίου ορισμού της.</w:t>
      </w:r>
    </w:p>
    <w:p w14:paraId="781A09AB" w14:textId="61B6C5D9" w:rsidR="00FC7906" w:rsidRDefault="006654A3" w:rsidP="00267847">
      <w:pPr>
        <w:jc w:val="right"/>
        <w:rPr>
          <w:b/>
          <w:sz w:val="24"/>
          <w:szCs w:val="24"/>
        </w:rPr>
      </w:pPr>
      <w:r w:rsidRPr="006654A3">
        <w:rPr>
          <w:b/>
          <w:sz w:val="24"/>
          <w:szCs w:val="24"/>
        </w:rPr>
        <w:t>7 μονάδες</w:t>
      </w:r>
    </w:p>
    <w:p w14:paraId="3BD10AA5" w14:textId="77777777" w:rsidR="006654A3" w:rsidRPr="006654A3" w:rsidRDefault="006654A3" w:rsidP="00267847">
      <w:pPr>
        <w:jc w:val="right"/>
        <w:rPr>
          <w:b/>
          <w:sz w:val="24"/>
          <w:szCs w:val="24"/>
        </w:rPr>
      </w:pPr>
    </w:p>
    <w:p w14:paraId="19F1E21B" w14:textId="77777777" w:rsidR="00FC7906" w:rsidRPr="0088246E" w:rsidRDefault="00FC7906" w:rsidP="00FC7906">
      <w:pPr>
        <w:rPr>
          <w:sz w:val="24"/>
          <w:szCs w:val="24"/>
        </w:rPr>
      </w:pPr>
      <w:r w:rsidRPr="0088246E">
        <w:rPr>
          <w:b/>
          <w:sz w:val="24"/>
          <w:szCs w:val="24"/>
        </w:rPr>
        <w:t xml:space="preserve">Α3. </w:t>
      </w:r>
      <w:r w:rsidRPr="0088246E">
        <w:rPr>
          <w:sz w:val="24"/>
          <w:szCs w:val="24"/>
        </w:rPr>
        <w:t xml:space="preserve">Να χαρακτηρίσετε τις προτάσεις που </w:t>
      </w:r>
      <w:r w:rsidR="00CD1622" w:rsidRPr="0088246E">
        <w:rPr>
          <w:sz w:val="24"/>
          <w:szCs w:val="24"/>
        </w:rPr>
        <w:t>ακολουθούν</w:t>
      </w:r>
      <w:r w:rsidRPr="0088246E">
        <w:rPr>
          <w:sz w:val="24"/>
          <w:szCs w:val="24"/>
        </w:rPr>
        <w:t xml:space="preserve"> γράφοντας στο τετράδιο σας δίπλα στο γράμμα που αντιστοιχεί σε κάθε πρόταση, τη λέξη Σωστό, αν η πρόταση είναι σωστή ή τη λέξη Λάθος αν η </w:t>
      </w:r>
      <w:r w:rsidR="00CD1622" w:rsidRPr="0088246E">
        <w:rPr>
          <w:sz w:val="24"/>
          <w:szCs w:val="24"/>
        </w:rPr>
        <w:t>πρόταση</w:t>
      </w:r>
      <w:r w:rsidRPr="0088246E">
        <w:rPr>
          <w:sz w:val="24"/>
          <w:szCs w:val="24"/>
        </w:rPr>
        <w:t xml:space="preserve"> που ακολουθεί είναι λανθασμένη</w:t>
      </w:r>
      <w:r w:rsidR="00AE646F" w:rsidRPr="0088246E">
        <w:rPr>
          <w:sz w:val="24"/>
          <w:szCs w:val="24"/>
        </w:rPr>
        <w:t>.</w:t>
      </w:r>
    </w:p>
    <w:p w14:paraId="6F7BD862" w14:textId="77777777" w:rsidR="00AE646F" w:rsidRPr="0088246E" w:rsidRDefault="00AE646F" w:rsidP="00FC7906">
      <w:pPr>
        <w:rPr>
          <w:sz w:val="24"/>
          <w:szCs w:val="24"/>
        </w:rPr>
      </w:pPr>
      <w:r w:rsidRPr="0088246E">
        <w:rPr>
          <w:sz w:val="24"/>
          <w:szCs w:val="24"/>
        </w:rPr>
        <w:t>α) Η επικρατούσα τιμή μιας μεταβλητής είναι μοναδική.</w:t>
      </w:r>
    </w:p>
    <w:p w14:paraId="7D2918BD" w14:textId="77777777" w:rsidR="00CD1622" w:rsidRPr="0088246E" w:rsidRDefault="00AE646F" w:rsidP="00CD1622">
      <w:pPr>
        <w:rPr>
          <w:sz w:val="24"/>
          <w:szCs w:val="24"/>
        </w:rPr>
      </w:pPr>
      <w:r w:rsidRPr="0088246E">
        <w:rPr>
          <w:sz w:val="24"/>
          <w:szCs w:val="24"/>
        </w:rPr>
        <w:t xml:space="preserve">β) </w:t>
      </w:r>
      <w:r w:rsidR="00CD1622" w:rsidRPr="0088246E">
        <w:rPr>
          <w:sz w:val="24"/>
          <w:szCs w:val="24"/>
          <w:lang w:val="en-US"/>
        </w:rPr>
        <w:t>A</w:t>
      </w:r>
      <w:r w:rsidR="00CD1622" w:rsidRPr="0088246E">
        <w:rPr>
          <w:sz w:val="24"/>
          <w:szCs w:val="24"/>
        </w:rPr>
        <w:t xml:space="preserve">ν οι συναρτήσεις </w:t>
      </w:r>
      <w:r w:rsidR="00CD1622" w:rsidRPr="0088246E">
        <w:rPr>
          <w:position w:val="-10"/>
          <w:sz w:val="24"/>
          <w:szCs w:val="24"/>
        </w:rPr>
        <w:object w:dxaOrig="1300" w:dyaOrig="320" w14:anchorId="06BDEABD">
          <v:shape id="_x0000_i1032" type="#_x0000_t75" style="width:64.5pt;height:16.5pt" o:ole="">
            <v:imagedata r:id="rId21" o:title=""/>
          </v:shape>
          <o:OLEObject Type="Embed" ProgID="Equation.DSMT4" ShapeID="_x0000_i1032" DrawAspect="Content" ObjectID="_1712663709" r:id="rId22"/>
        </w:object>
      </w:r>
      <w:r w:rsidR="00CD1622" w:rsidRPr="0088246E">
        <w:rPr>
          <w:sz w:val="24"/>
          <w:szCs w:val="24"/>
        </w:rPr>
        <w:t xml:space="preserve"> είναι παραγωγίσιμες με πεδίο ορισμού τους το Α, τότε και η </w:t>
      </w:r>
      <w:r w:rsidR="00CD1622" w:rsidRPr="0088246E">
        <w:rPr>
          <w:position w:val="-10"/>
          <w:sz w:val="24"/>
          <w:szCs w:val="24"/>
        </w:rPr>
        <w:object w:dxaOrig="499" w:dyaOrig="320" w14:anchorId="3EE300A5">
          <v:shape id="_x0000_i1033" type="#_x0000_t75" style="width:25.5pt;height:16.5pt" o:ole="">
            <v:imagedata r:id="rId23" o:title=""/>
          </v:shape>
          <o:OLEObject Type="Embed" ProgID="Equation.DSMT4" ShapeID="_x0000_i1033" DrawAspect="Content" ObjectID="_1712663710" r:id="rId24"/>
        </w:object>
      </w:r>
      <w:r w:rsidR="00CD1622" w:rsidRPr="0088246E">
        <w:rPr>
          <w:sz w:val="24"/>
          <w:szCs w:val="24"/>
        </w:rPr>
        <w:t xml:space="preserve">είναι παραγωγίσιμη στο Α και ισχύει: </w:t>
      </w:r>
    </w:p>
    <w:p w14:paraId="2CA715A7" w14:textId="77777777" w:rsidR="00CD1622" w:rsidRPr="0088246E" w:rsidRDefault="007D5DCF" w:rsidP="00CD1622">
      <w:pPr>
        <w:rPr>
          <w:sz w:val="24"/>
          <w:szCs w:val="24"/>
        </w:rPr>
      </w:pPr>
      <w:r>
        <w:rPr>
          <w:noProof/>
          <w:sz w:val="24"/>
          <w:szCs w:val="24"/>
        </w:rPr>
        <w:pict w14:anchorId="259C8552">
          <v:shape id="_x0000_s1027" type="#_x0000_t75" style="position:absolute;margin-left:111pt;margin-top:0;width:193.8pt;height:25.2pt;z-index:251659264;mso-position-horizontal:absolute;mso-position-horizontal-relative:text;mso-position-vertical-relative:text">
            <v:imagedata r:id="rId25" o:title=""/>
            <w10:wrap type="square" side="right"/>
          </v:shape>
          <o:OLEObject Type="Embed" ProgID="Equation.DSMT4" ShapeID="_x0000_s1027" DrawAspect="Content" ObjectID="_1712663749" r:id="rId26"/>
        </w:pict>
      </w:r>
    </w:p>
    <w:p w14:paraId="20F67F69" w14:textId="77777777" w:rsidR="00CD1622" w:rsidRPr="0088246E" w:rsidRDefault="00CD1622" w:rsidP="00CD1622">
      <w:pPr>
        <w:rPr>
          <w:sz w:val="24"/>
          <w:szCs w:val="24"/>
        </w:rPr>
      </w:pPr>
    </w:p>
    <w:p w14:paraId="2B82AD85" w14:textId="77777777" w:rsidR="00CD1622" w:rsidRPr="0088246E" w:rsidRDefault="00CD1622" w:rsidP="00CD1622">
      <w:pPr>
        <w:rPr>
          <w:sz w:val="24"/>
          <w:szCs w:val="24"/>
        </w:rPr>
      </w:pPr>
      <w:r w:rsidRPr="0088246E">
        <w:rPr>
          <w:sz w:val="24"/>
          <w:szCs w:val="24"/>
        </w:rPr>
        <w:t xml:space="preserve">γ) Η σχετική συχνότητα τιμής </w:t>
      </w:r>
      <w:r w:rsidRPr="0088246E">
        <w:rPr>
          <w:position w:val="-12"/>
          <w:sz w:val="24"/>
          <w:szCs w:val="24"/>
        </w:rPr>
        <w:object w:dxaOrig="240" w:dyaOrig="360" w14:anchorId="00B36A4B">
          <v:shape id="_x0000_i1034" type="#_x0000_t75" style="width:12pt;height:18pt" o:ole="">
            <v:imagedata r:id="rId27" o:title=""/>
          </v:shape>
          <o:OLEObject Type="Embed" ProgID="Equation.DSMT4" ShapeID="_x0000_i1034" DrawAspect="Content" ObjectID="_1712663711" r:id="rId28"/>
        </w:object>
      </w:r>
      <w:r w:rsidRPr="0088246E">
        <w:rPr>
          <w:sz w:val="24"/>
          <w:szCs w:val="24"/>
        </w:rPr>
        <w:t xml:space="preserve">μιας μεταβλητής συμβολίζεται με </w:t>
      </w:r>
      <w:r w:rsidRPr="0088246E">
        <w:rPr>
          <w:position w:val="-12"/>
          <w:sz w:val="24"/>
          <w:szCs w:val="24"/>
        </w:rPr>
        <w:object w:dxaOrig="240" w:dyaOrig="360" w14:anchorId="7E016801">
          <v:shape id="_x0000_i1035" type="#_x0000_t75" style="width:12pt;height:18pt" o:ole="">
            <v:imagedata r:id="rId29" o:title=""/>
          </v:shape>
          <o:OLEObject Type="Embed" ProgID="Equation.DSMT4" ShapeID="_x0000_i1035" DrawAspect="Content" ObjectID="_1712663712" r:id="rId30"/>
        </w:object>
      </w:r>
      <w:r w:rsidRPr="0088246E">
        <w:rPr>
          <w:sz w:val="24"/>
          <w:szCs w:val="24"/>
        </w:rPr>
        <w:t xml:space="preserve"> και ισχύει </w:t>
      </w:r>
      <w:r w:rsidRPr="0088246E">
        <w:rPr>
          <w:position w:val="-24"/>
          <w:sz w:val="24"/>
          <w:szCs w:val="24"/>
        </w:rPr>
        <w:object w:dxaOrig="700" w:dyaOrig="620" w14:anchorId="16FFE760">
          <v:shape id="_x0000_i1036" type="#_x0000_t75" style="width:34.5pt;height:31.5pt" o:ole="">
            <v:imagedata r:id="rId31" o:title=""/>
          </v:shape>
          <o:OLEObject Type="Embed" ProgID="Equation.DSMT4" ShapeID="_x0000_i1036" DrawAspect="Content" ObjectID="_1712663713" r:id="rId32"/>
        </w:object>
      </w:r>
      <w:r w:rsidRPr="0088246E">
        <w:rPr>
          <w:sz w:val="24"/>
          <w:szCs w:val="24"/>
        </w:rPr>
        <w:t>.</w:t>
      </w:r>
    </w:p>
    <w:p w14:paraId="6F834784" w14:textId="77777777" w:rsidR="006654A3" w:rsidRDefault="00CD1622" w:rsidP="00CD1622">
      <w:pPr>
        <w:rPr>
          <w:sz w:val="24"/>
          <w:szCs w:val="24"/>
        </w:rPr>
      </w:pPr>
      <w:r w:rsidRPr="0088246E">
        <w:rPr>
          <w:sz w:val="24"/>
          <w:szCs w:val="24"/>
        </w:rPr>
        <w:t>δ) Η διάμεσος είναι μέτρο διασποράς</w:t>
      </w:r>
    </w:p>
    <w:p w14:paraId="4F47A101" w14:textId="287EEB51" w:rsidR="00AE646F" w:rsidRDefault="006654A3" w:rsidP="006654A3">
      <w:pPr>
        <w:jc w:val="right"/>
        <w:rPr>
          <w:sz w:val="24"/>
          <w:szCs w:val="24"/>
        </w:rPr>
      </w:pPr>
      <w:r>
        <w:rPr>
          <w:b/>
          <w:sz w:val="24"/>
          <w:szCs w:val="24"/>
        </w:rPr>
        <w:t>8 μονάδες</w:t>
      </w:r>
      <w:r w:rsidR="00CD1622" w:rsidRPr="0088246E">
        <w:rPr>
          <w:sz w:val="24"/>
          <w:szCs w:val="24"/>
        </w:rPr>
        <w:br w:type="textWrapping" w:clear="all"/>
      </w:r>
    </w:p>
    <w:p w14:paraId="6E62FF1E" w14:textId="77777777" w:rsidR="006654A3" w:rsidRDefault="006654A3" w:rsidP="00CD1622">
      <w:pPr>
        <w:rPr>
          <w:sz w:val="24"/>
          <w:szCs w:val="24"/>
        </w:rPr>
      </w:pPr>
    </w:p>
    <w:p w14:paraId="6DA910EF" w14:textId="77777777" w:rsidR="00AD7665" w:rsidRDefault="00AD7665" w:rsidP="00CD1622">
      <w:pPr>
        <w:rPr>
          <w:b/>
          <w:sz w:val="24"/>
          <w:szCs w:val="24"/>
        </w:rPr>
      </w:pPr>
    </w:p>
    <w:p w14:paraId="09FB8ADA" w14:textId="77777777" w:rsidR="00AD7665" w:rsidRDefault="00AD7665" w:rsidP="00CD1622">
      <w:pPr>
        <w:rPr>
          <w:b/>
          <w:sz w:val="24"/>
          <w:szCs w:val="24"/>
        </w:rPr>
      </w:pPr>
    </w:p>
    <w:p w14:paraId="1F57C980" w14:textId="03C66D7D" w:rsidR="0088246E" w:rsidRDefault="0088246E" w:rsidP="00CD1622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ΘΕΜΑ Β </w:t>
      </w:r>
    </w:p>
    <w:p w14:paraId="05DA00FB" w14:textId="77777777" w:rsidR="0088246E" w:rsidRDefault="0088246E" w:rsidP="00CD1622">
      <w:r>
        <w:rPr>
          <w:sz w:val="24"/>
          <w:szCs w:val="24"/>
        </w:rPr>
        <w:t xml:space="preserve">Δίνεται η συνάρτηση </w:t>
      </w:r>
      <w:r w:rsidRPr="00541770">
        <w:rPr>
          <w:position w:val="-50"/>
        </w:rPr>
        <w:object w:dxaOrig="2700" w:dyaOrig="1120" w14:anchorId="725C1A60">
          <v:shape id="_x0000_i1037" type="#_x0000_t75" style="width:135pt;height:55.5pt" o:ole="">
            <v:imagedata r:id="rId33" o:title=""/>
          </v:shape>
          <o:OLEObject Type="Embed" ProgID="Equation.DSMT4" ShapeID="_x0000_i1037" DrawAspect="Content" ObjectID="_1712663714" r:id="rId34"/>
        </w:object>
      </w:r>
    </w:p>
    <w:p w14:paraId="1764499E" w14:textId="66E21044" w:rsidR="0088246E" w:rsidRDefault="0088246E" w:rsidP="00CD1622">
      <w:pPr>
        <w:rPr>
          <w:sz w:val="24"/>
          <w:szCs w:val="24"/>
        </w:rPr>
      </w:pPr>
      <w:r w:rsidRPr="003F68F2">
        <w:rPr>
          <w:b/>
          <w:sz w:val="24"/>
          <w:szCs w:val="24"/>
        </w:rPr>
        <w:t xml:space="preserve">Β1. </w:t>
      </w:r>
      <w:r w:rsidRPr="003F68F2">
        <w:rPr>
          <w:sz w:val="24"/>
          <w:szCs w:val="24"/>
        </w:rPr>
        <w:t xml:space="preserve">Να </w:t>
      </w:r>
      <w:r w:rsidR="003F68F2" w:rsidRPr="003F68F2">
        <w:rPr>
          <w:sz w:val="24"/>
          <w:szCs w:val="24"/>
        </w:rPr>
        <w:t>υπολογίσετε</w:t>
      </w:r>
      <w:r w:rsidRPr="003F68F2">
        <w:rPr>
          <w:sz w:val="24"/>
          <w:szCs w:val="24"/>
        </w:rPr>
        <w:t xml:space="preserve"> το όριο </w:t>
      </w:r>
      <w:r w:rsidRPr="003F68F2">
        <w:rPr>
          <w:position w:val="-20"/>
          <w:sz w:val="24"/>
          <w:szCs w:val="24"/>
        </w:rPr>
        <w:object w:dxaOrig="920" w:dyaOrig="460" w14:anchorId="526CC02C">
          <v:shape id="_x0000_i1038" type="#_x0000_t75" style="width:45.75pt;height:22.5pt" o:ole="">
            <v:imagedata r:id="rId35" o:title=""/>
          </v:shape>
          <o:OLEObject Type="Embed" ProgID="Equation.DSMT4" ShapeID="_x0000_i1038" DrawAspect="Content" ObjectID="_1712663715" r:id="rId36"/>
        </w:object>
      </w:r>
      <w:r w:rsidRPr="003F68F2">
        <w:rPr>
          <w:sz w:val="24"/>
          <w:szCs w:val="24"/>
        </w:rPr>
        <w:t>.</w:t>
      </w:r>
    </w:p>
    <w:p w14:paraId="0996EFFA" w14:textId="48745776" w:rsidR="006654A3" w:rsidRPr="006654A3" w:rsidRDefault="00C436C0" w:rsidP="00C436C0">
      <w:pPr>
        <w:tabs>
          <w:tab w:val="left" w:pos="5580"/>
          <w:tab w:val="right" w:pos="8306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="006654A3">
        <w:rPr>
          <w:b/>
          <w:sz w:val="24"/>
          <w:szCs w:val="24"/>
        </w:rPr>
        <w:t>6 μονάδες</w:t>
      </w:r>
    </w:p>
    <w:p w14:paraId="7D690138" w14:textId="77777777" w:rsidR="0088246E" w:rsidRPr="003F68F2" w:rsidRDefault="0088246E" w:rsidP="00CD1622">
      <w:pPr>
        <w:rPr>
          <w:sz w:val="24"/>
          <w:szCs w:val="24"/>
        </w:rPr>
      </w:pPr>
    </w:p>
    <w:p w14:paraId="4060C4D8" w14:textId="2130656C" w:rsidR="0088246E" w:rsidRDefault="0088246E" w:rsidP="00CD1622">
      <w:pPr>
        <w:rPr>
          <w:sz w:val="24"/>
          <w:szCs w:val="24"/>
        </w:rPr>
      </w:pPr>
      <w:r w:rsidRPr="003F68F2">
        <w:rPr>
          <w:b/>
          <w:sz w:val="24"/>
          <w:szCs w:val="24"/>
        </w:rPr>
        <w:t>Β2.</w:t>
      </w:r>
      <w:r w:rsidRPr="003F68F2">
        <w:rPr>
          <w:sz w:val="24"/>
          <w:szCs w:val="24"/>
        </w:rPr>
        <w:t xml:space="preserve"> </w:t>
      </w:r>
      <w:r w:rsidR="00326D28" w:rsidRPr="003F68F2">
        <w:rPr>
          <w:sz w:val="24"/>
          <w:szCs w:val="24"/>
        </w:rPr>
        <w:t xml:space="preserve">Να βρεθεί το α </w:t>
      </w:r>
      <w:r w:rsidR="00B74B49" w:rsidRPr="003F68F2">
        <w:rPr>
          <w:sz w:val="24"/>
          <w:szCs w:val="24"/>
        </w:rPr>
        <w:t xml:space="preserve">ώστε η συνάρτηση </w:t>
      </w:r>
      <w:r w:rsidR="00B74B49" w:rsidRPr="003F68F2">
        <w:rPr>
          <w:position w:val="-10"/>
          <w:sz w:val="24"/>
          <w:szCs w:val="24"/>
        </w:rPr>
        <w:object w:dxaOrig="240" w:dyaOrig="320" w14:anchorId="4D8DC663">
          <v:shape id="_x0000_i1039" type="#_x0000_t75" style="width:12pt;height:16.5pt" o:ole="">
            <v:imagedata r:id="rId37" o:title=""/>
          </v:shape>
          <o:OLEObject Type="Embed" ProgID="Equation.DSMT4" ShapeID="_x0000_i1039" DrawAspect="Content" ObjectID="_1712663716" r:id="rId38"/>
        </w:object>
      </w:r>
      <w:r w:rsidR="00B74B49" w:rsidRPr="003F68F2">
        <w:rPr>
          <w:sz w:val="24"/>
          <w:szCs w:val="24"/>
        </w:rPr>
        <w:t xml:space="preserve"> να είναι συνεχής στο σημείο </w:t>
      </w:r>
      <w:r w:rsidR="00B74B49" w:rsidRPr="003F68F2">
        <w:rPr>
          <w:position w:val="-12"/>
          <w:sz w:val="24"/>
          <w:szCs w:val="24"/>
        </w:rPr>
        <w:object w:dxaOrig="600" w:dyaOrig="360" w14:anchorId="62F7E68D">
          <v:shape id="_x0000_i1040" type="#_x0000_t75" style="width:30pt;height:18pt" o:ole="">
            <v:imagedata r:id="rId39" o:title=""/>
          </v:shape>
          <o:OLEObject Type="Embed" ProgID="Equation.DSMT4" ShapeID="_x0000_i1040" DrawAspect="Content" ObjectID="_1712663717" r:id="rId40"/>
        </w:object>
      </w:r>
      <w:r w:rsidR="00C16743" w:rsidRPr="003F68F2">
        <w:rPr>
          <w:sz w:val="24"/>
          <w:szCs w:val="24"/>
        </w:rPr>
        <w:t>.</w:t>
      </w:r>
    </w:p>
    <w:p w14:paraId="58AF992E" w14:textId="40E981F3" w:rsidR="006654A3" w:rsidRPr="00B6293E" w:rsidRDefault="00B6293E" w:rsidP="006654A3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4 μονάδες</w:t>
      </w:r>
    </w:p>
    <w:p w14:paraId="435305A3" w14:textId="630C1C2C" w:rsidR="00C16743" w:rsidRPr="003F68F2" w:rsidRDefault="00C16743" w:rsidP="00CD1622">
      <w:pPr>
        <w:rPr>
          <w:sz w:val="24"/>
          <w:szCs w:val="24"/>
        </w:rPr>
      </w:pPr>
    </w:p>
    <w:p w14:paraId="62A1BBA5" w14:textId="592B2BAA" w:rsidR="00C16743" w:rsidRDefault="00C16743" w:rsidP="00CD1622">
      <w:pPr>
        <w:rPr>
          <w:sz w:val="24"/>
          <w:szCs w:val="24"/>
        </w:rPr>
      </w:pPr>
      <w:r w:rsidRPr="003F68F2">
        <w:rPr>
          <w:b/>
          <w:sz w:val="24"/>
          <w:szCs w:val="24"/>
        </w:rPr>
        <w:t>Β3.</w:t>
      </w:r>
      <w:r w:rsidRPr="003F68F2">
        <w:rPr>
          <w:sz w:val="24"/>
          <w:szCs w:val="24"/>
        </w:rPr>
        <w:t xml:space="preserve"> Να μελετήσετε την </w:t>
      </w:r>
      <w:r w:rsidRPr="003F68F2">
        <w:rPr>
          <w:position w:val="-10"/>
          <w:sz w:val="24"/>
          <w:szCs w:val="24"/>
        </w:rPr>
        <w:object w:dxaOrig="240" w:dyaOrig="320" w14:anchorId="7B82C311">
          <v:shape id="_x0000_i1041" type="#_x0000_t75" style="width:12pt;height:16.5pt" o:ole="">
            <v:imagedata r:id="rId37" o:title=""/>
          </v:shape>
          <o:OLEObject Type="Embed" ProgID="Equation.DSMT4" ShapeID="_x0000_i1041" DrawAspect="Content" ObjectID="_1712663718" r:id="rId41"/>
        </w:object>
      </w:r>
      <w:r w:rsidRPr="003F68F2">
        <w:rPr>
          <w:sz w:val="24"/>
          <w:szCs w:val="24"/>
        </w:rPr>
        <w:t xml:space="preserve"> ως προς την μονοτονία στο διάστημα </w:t>
      </w:r>
      <w:r w:rsidRPr="003F68F2">
        <w:rPr>
          <w:position w:val="-14"/>
          <w:sz w:val="24"/>
          <w:szCs w:val="24"/>
        </w:rPr>
        <w:object w:dxaOrig="720" w:dyaOrig="400" w14:anchorId="62B49ACA">
          <v:shape id="_x0000_i1042" type="#_x0000_t75" style="width:36pt;height:20.25pt" o:ole="">
            <v:imagedata r:id="rId42" o:title=""/>
          </v:shape>
          <o:OLEObject Type="Embed" ProgID="Equation.DSMT4" ShapeID="_x0000_i1042" DrawAspect="Content" ObjectID="_1712663719" r:id="rId43"/>
        </w:object>
      </w:r>
      <w:r w:rsidRPr="003F68F2">
        <w:rPr>
          <w:sz w:val="24"/>
          <w:szCs w:val="24"/>
        </w:rPr>
        <w:t>.</w:t>
      </w:r>
    </w:p>
    <w:p w14:paraId="68371164" w14:textId="4D632DC5" w:rsidR="00B6293E" w:rsidRPr="00A42B8D" w:rsidRDefault="00A42B8D" w:rsidP="00B6293E">
      <w:pPr>
        <w:jc w:val="right"/>
        <w:rPr>
          <w:b/>
          <w:sz w:val="24"/>
          <w:szCs w:val="24"/>
        </w:rPr>
      </w:pPr>
      <w:r w:rsidRPr="00A42B8D">
        <w:rPr>
          <w:b/>
          <w:sz w:val="24"/>
          <w:szCs w:val="24"/>
        </w:rPr>
        <w:t>8 μονάδες</w:t>
      </w:r>
    </w:p>
    <w:p w14:paraId="3D6454F1" w14:textId="4D1B6B21" w:rsidR="00C16743" w:rsidRPr="003F68F2" w:rsidRDefault="00C16743" w:rsidP="00CD1622">
      <w:pPr>
        <w:rPr>
          <w:sz w:val="24"/>
          <w:szCs w:val="24"/>
        </w:rPr>
      </w:pPr>
    </w:p>
    <w:p w14:paraId="2FE9B911" w14:textId="70DFC60A" w:rsidR="00C16743" w:rsidRDefault="00C16743" w:rsidP="00CD1622">
      <w:pPr>
        <w:rPr>
          <w:sz w:val="24"/>
          <w:szCs w:val="24"/>
        </w:rPr>
      </w:pPr>
      <w:r w:rsidRPr="003F68F2">
        <w:rPr>
          <w:b/>
          <w:sz w:val="24"/>
          <w:szCs w:val="24"/>
        </w:rPr>
        <w:t>Β4.</w:t>
      </w:r>
      <w:r w:rsidRPr="003F68F2">
        <w:rPr>
          <w:sz w:val="24"/>
          <w:szCs w:val="24"/>
        </w:rPr>
        <w:t xml:space="preserve"> </w:t>
      </w:r>
      <w:r w:rsidR="003F68F2" w:rsidRPr="003F68F2">
        <w:rPr>
          <w:sz w:val="24"/>
          <w:szCs w:val="24"/>
        </w:rPr>
        <w:t xml:space="preserve">Να αποδείξετε ότι </w:t>
      </w:r>
      <w:r w:rsidR="003F68F2" w:rsidRPr="003F68F2">
        <w:rPr>
          <w:position w:val="-16"/>
          <w:sz w:val="24"/>
          <w:szCs w:val="24"/>
        </w:rPr>
        <w:object w:dxaOrig="1939" w:dyaOrig="440" w14:anchorId="4A0817A9">
          <v:shape id="_x0000_i1043" type="#_x0000_t75" style="width:97.5pt;height:21.75pt" o:ole="">
            <v:imagedata r:id="rId44" o:title=""/>
          </v:shape>
          <o:OLEObject Type="Embed" ProgID="Equation.DSMT4" ShapeID="_x0000_i1043" DrawAspect="Content" ObjectID="_1712663720" r:id="rId45"/>
        </w:object>
      </w:r>
      <w:r w:rsidR="003F68F2" w:rsidRPr="003F68F2">
        <w:rPr>
          <w:sz w:val="24"/>
          <w:szCs w:val="24"/>
        </w:rPr>
        <w:t xml:space="preserve"> για κάθε </w:t>
      </w:r>
      <w:r w:rsidR="003F68F2" w:rsidRPr="003F68F2">
        <w:rPr>
          <w:position w:val="-14"/>
          <w:sz w:val="24"/>
          <w:szCs w:val="24"/>
        </w:rPr>
        <w:object w:dxaOrig="1160" w:dyaOrig="400" w14:anchorId="1A367194">
          <v:shape id="_x0000_i1044" type="#_x0000_t75" style="width:57.75pt;height:20.25pt" o:ole="">
            <v:imagedata r:id="rId46" o:title=""/>
          </v:shape>
          <o:OLEObject Type="Embed" ProgID="Equation.DSMT4" ShapeID="_x0000_i1044" DrawAspect="Content" ObjectID="_1712663721" r:id="rId47"/>
        </w:object>
      </w:r>
      <w:r w:rsidR="003F68F2" w:rsidRPr="003F68F2">
        <w:rPr>
          <w:sz w:val="24"/>
          <w:szCs w:val="24"/>
        </w:rPr>
        <w:t>.</w:t>
      </w:r>
    </w:p>
    <w:p w14:paraId="53BD67EA" w14:textId="314DDBA3" w:rsidR="00A42B8D" w:rsidRPr="00A42B8D" w:rsidRDefault="00A42B8D" w:rsidP="00A42B8D">
      <w:pPr>
        <w:jc w:val="right"/>
        <w:rPr>
          <w:b/>
          <w:sz w:val="24"/>
          <w:szCs w:val="24"/>
        </w:rPr>
      </w:pPr>
      <w:r w:rsidRPr="00A42B8D">
        <w:rPr>
          <w:b/>
          <w:sz w:val="24"/>
          <w:szCs w:val="24"/>
        </w:rPr>
        <w:t>7 μονάδες</w:t>
      </w:r>
    </w:p>
    <w:p w14:paraId="3194ECFC" w14:textId="2D7A06D6" w:rsidR="003F68F2" w:rsidRDefault="003F68F2" w:rsidP="00CD1622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ΘΕΜΑ Γ </w:t>
      </w:r>
    </w:p>
    <w:p w14:paraId="3D64FF6F" w14:textId="4272BC22" w:rsidR="003F68F2" w:rsidRDefault="00027799" w:rsidP="00CD1622">
      <w:pPr>
        <w:rPr>
          <w:sz w:val="24"/>
          <w:szCs w:val="24"/>
        </w:rPr>
      </w:pPr>
      <w:r>
        <w:rPr>
          <w:sz w:val="24"/>
          <w:szCs w:val="24"/>
        </w:rPr>
        <w:t xml:space="preserve">Δίνεται ο παρακάτω πίνακας ομαδοποιημένων παρατηρήσεων </w:t>
      </w:r>
    </w:p>
    <w:tbl>
      <w:tblPr>
        <w:tblStyle w:val="a3"/>
        <w:tblpPr w:leftFromText="180" w:rightFromText="180" w:vertAnchor="page" w:horzAnchor="margin" w:tblpXSpec="center" w:tblpY="11125"/>
        <w:tblW w:w="0" w:type="auto"/>
        <w:tblLook w:val="04A0" w:firstRow="1" w:lastRow="0" w:firstColumn="1" w:lastColumn="0" w:noHBand="0" w:noVBand="1"/>
      </w:tblPr>
      <w:tblGrid>
        <w:gridCol w:w="1141"/>
        <w:gridCol w:w="1141"/>
        <w:gridCol w:w="1142"/>
        <w:gridCol w:w="1142"/>
        <w:gridCol w:w="1142"/>
        <w:gridCol w:w="1142"/>
      </w:tblGrid>
      <w:tr w:rsidR="007E57B5" w14:paraId="00E813C9" w14:textId="77777777" w:rsidTr="007E57B5">
        <w:trPr>
          <w:trHeight w:val="545"/>
        </w:trPr>
        <w:tc>
          <w:tcPr>
            <w:tcW w:w="1141" w:type="dxa"/>
          </w:tcPr>
          <w:p w14:paraId="4C8FE500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Κλάσεις</w:t>
            </w:r>
          </w:p>
        </w:tc>
        <w:tc>
          <w:tcPr>
            <w:tcW w:w="1141" w:type="dxa"/>
          </w:tcPr>
          <w:p w14:paraId="4751072B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2"/>
              </w:rPr>
              <w:object w:dxaOrig="240" w:dyaOrig="360" w14:anchorId="742EA866">
                <v:shape id="_x0000_i1045" type="#_x0000_t75" style="width:12pt;height:18pt" o:ole="">
                  <v:imagedata r:id="rId48" o:title=""/>
                </v:shape>
                <o:OLEObject Type="Embed" ProgID="Equation.DSMT4" ShapeID="_x0000_i1045" DrawAspect="Content" ObjectID="_1712663722" r:id="rId49"/>
              </w:object>
            </w:r>
          </w:p>
        </w:tc>
        <w:tc>
          <w:tcPr>
            <w:tcW w:w="1142" w:type="dxa"/>
          </w:tcPr>
          <w:p w14:paraId="0A8CD21E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2"/>
              </w:rPr>
              <w:object w:dxaOrig="220" w:dyaOrig="360" w14:anchorId="3CFF3562">
                <v:shape id="_x0000_i1046" type="#_x0000_t75" style="width:10.5pt;height:18pt" o:ole="">
                  <v:imagedata r:id="rId50" o:title=""/>
                </v:shape>
                <o:OLEObject Type="Embed" ProgID="Equation.DSMT4" ShapeID="_x0000_i1046" DrawAspect="Content" ObjectID="_1712663723" r:id="rId51"/>
              </w:object>
            </w:r>
          </w:p>
        </w:tc>
        <w:tc>
          <w:tcPr>
            <w:tcW w:w="1142" w:type="dxa"/>
          </w:tcPr>
          <w:p w14:paraId="5765860A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2"/>
              </w:rPr>
              <w:object w:dxaOrig="460" w:dyaOrig="360" w14:anchorId="25AFD2D6">
                <v:shape id="_x0000_i1047" type="#_x0000_t75" style="width:22.5pt;height:18pt" o:ole="">
                  <v:imagedata r:id="rId52" o:title=""/>
                </v:shape>
                <o:OLEObject Type="Embed" ProgID="Equation.DSMT4" ShapeID="_x0000_i1047" DrawAspect="Content" ObjectID="_1712663724" r:id="rId53"/>
              </w:object>
            </w:r>
          </w:p>
        </w:tc>
        <w:tc>
          <w:tcPr>
            <w:tcW w:w="1142" w:type="dxa"/>
          </w:tcPr>
          <w:p w14:paraId="6CD40FDD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2"/>
              </w:rPr>
              <w:object w:dxaOrig="300" w:dyaOrig="360" w14:anchorId="6538143C">
                <v:shape id="_x0000_i1048" type="#_x0000_t75" style="width:15pt;height:18pt" o:ole="">
                  <v:imagedata r:id="rId54" o:title=""/>
                </v:shape>
                <o:OLEObject Type="Embed" ProgID="Equation.DSMT4" ShapeID="_x0000_i1048" DrawAspect="Content" ObjectID="_1712663725" r:id="rId55"/>
              </w:object>
            </w:r>
          </w:p>
        </w:tc>
        <w:tc>
          <w:tcPr>
            <w:tcW w:w="1142" w:type="dxa"/>
          </w:tcPr>
          <w:p w14:paraId="1E717026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2"/>
              </w:rPr>
              <w:object w:dxaOrig="480" w:dyaOrig="360" w14:anchorId="336D405A">
                <v:shape id="_x0000_i1049" type="#_x0000_t75" style="width:24pt;height:18pt" o:ole="">
                  <v:imagedata r:id="rId56" o:title=""/>
                </v:shape>
                <o:OLEObject Type="Embed" ProgID="Equation.DSMT4" ShapeID="_x0000_i1049" DrawAspect="Content" ObjectID="_1712663726" r:id="rId57"/>
              </w:object>
            </w:r>
          </w:p>
        </w:tc>
      </w:tr>
      <w:tr w:rsidR="007E57B5" w14:paraId="5072594E" w14:textId="77777777" w:rsidTr="007E57B5">
        <w:trPr>
          <w:trHeight w:val="545"/>
        </w:trPr>
        <w:tc>
          <w:tcPr>
            <w:tcW w:w="1141" w:type="dxa"/>
          </w:tcPr>
          <w:p w14:paraId="624BBF6A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4"/>
              </w:rPr>
              <w:object w:dxaOrig="560" w:dyaOrig="400" w14:anchorId="014A8E85">
                <v:shape id="_x0000_i1050" type="#_x0000_t75" style="width:27.75pt;height:20.25pt" o:ole="">
                  <v:imagedata r:id="rId58" o:title=""/>
                </v:shape>
                <o:OLEObject Type="Embed" ProgID="Equation.DSMT4" ShapeID="_x0000_i1050" DrawAspect="Content" ObjectID="_1712663727" r:id="rId59"/>
              </w:object>
            </w:r>
          </w:p>
        </w:tc>
        <w:tc>
          <w:tcPr>
            <w:tcW w:w="1141" w:type="dxa"/>
          </w:tcPr>
          <w:p w14:paraId="0EFB2499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53B7AD6A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Κ</w:t>
            </w:r>
          </w:p>
        </w:tc>
        <w:tc>
          <w:tcPr>
            <w:tcW w:w="1142" w:type="dxa"/>
          </w:tcPr>
          <w:p w14:paraId="48849F50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22E097CE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1D2C8837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</w:tr>
      <w:tr w:rsidR="007E57B5" w14:paraId="0C93AF0D" w14:textId="77777777" w:rsidTr="007E57B5">
        <w:trPr>
          <w:trHeight w:val="567"/>
        </w:trPr>
        <w:tc>
          <w:tcPr>
            <w:tcW w:w="1141" w:type="dxa"/>
          </w:tcPr>
          <w:p w14:paraId="4DD8EF6F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4"/>
              </w:rPr>
              <w:object w:dxaOrig="660" w:dyaOrig="400" w14:anchorId="244A4548">
                <v:shape id="_x0000_i1051" type="#_x0000_t75" style="width:33pt;height:20.25pt" o:ole="">
                  <v:imagedata r:id="rId60" o:title=""/>
                </v:shape>
                <o:OLEObject Type="Embed" ProgID="Equation.DSMT4" ShapeID="_x0000_i1051" DrawAspect="Content" ObjectID="_1712663728" r:id="rId61"/>
              </w:object>
            </w:r>
          </w:p>
        </w:tc>
        <w:tc>
          <w:tcPr>
            <w:tcW w:w="1141" w:type="dxa"/>
          </w:tcPr>
          <w:p w14:paraId="166656F5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6F22C27A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κ</w:t>
            </w:r>
          </w:p>
        </w:tc>
        <w:tc>
          <w:tcPr>
            <w:tcW w:w="1142" w:type="dxa"/>
          </w:tcPr>
          <w:p w14:paraId="238BBB7B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42A42C95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2F4F343C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</w:tr>
      <w:tr w:rsidR="007E57B5" w14:paraId="232C63B3" w14:textId="77777777" w:rsidTr="007E57B5">
        <w:trPr>
          <w:trHeight w:val="545"/>
        </w:trPr>
        <w:tc>
          <w:tcPr>
            <w:tcW w:w="1141" w:type="dxa"/>
          </w:tcPr>
          <w:p w14:paraId="18AF439E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4"/>
              </w:rPr>
              <w:object w:dxaOrig="720" w:dyaOrig="400" w14:anchorId="5050A124">
                <v:shape id="_x0000_i1052" type="#_x0000_t75" style="width:36pt;height:20.25pt" o:ole="">
                  <v:imagedata r:id="rId62" o:title=""/>
                </v:shape>
                <o:OLEObject Type="Embed" ProgID="Equation.DSMT4" ShapeID="_x0000_i1052" DrawAspect="Content" ObjectID="_1712663729" r:id="rId63"/>
              </w:object>
            </w:r>
          </w:p>
        </w:tc>
        <w:tc>
          <w:tcPr>
            <w:tcW w:w="1141" w:type="dxa"/>
          </w:tcPr>
          <w:p w14:paraId="16C1B93A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20EB9BB9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09C1BDC9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689A769F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1142" w:type="dxa"/>
          </w:tcPr>
          <w:p w14:paraId="08C5B138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</w:tr>
      <w:tr w:rsidR="007E57B5" w14:paraId="7E94A174" w14:textId="77777777" w:rsidTr="007E57B5">
        <w:trPr>
          <w:trHeight w:val="545"/>
        </w:trPr>
        <w:tc>
          <w:tcPr>
            <w:tcW w:w="1141" w:type="dxa"/>
          </w:tcPr>
          <w:p w14:paraId="78F97FE6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4"/>
              </w:rPr>
              <w:object w:dxaOrig="660" w:dyaOrig="400" w14:anchorId="4042BA15">
                <v:shape id="_x0000_i1053" type="#_x0000_t75" style="width:33pt;height:20.25pt" o:ole="">
                  <v:imagedata r:id="rId64" o:title=""/>
                </v:shape>
                <o:OLEObject Type="Embed" ProgID="Equation.DSMT4" ShapeID="_x0000_i1053" DrawAspect="Content" ObjectID="_1712663730" r:id="rId65"/>
              </w:object>
            </w:r>
          </w:p>
        </w:tc>
        <w:tc>
          <w:tcPr>
            <w:tcW w:w="1141" w:type="dxa"/>
          </w:tcPr>
          <w:p w14:paraId="16AC8B66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746C90CF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03FC3D5B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7ECA6BC0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</w:t>
            </w:r>
          </w:p>
        </w:tc>
        <w:tc>
          <w:tcPr>
            <w:tcW w:w="1142" w:type="dxa"/>
          </w:tcPr>
          <w:p w14:paraId="36949E96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</w:tr>
      <w:tr w:rsidR="007E57B5" w14:paraId="219BF4B9" w14:textId="77777777" w:rsidTr="007E57B5">
        <w:trPr>
          <w:trHeight w:val="545"/>
        </w:trPr>
        <w:tc>
          <w:tcPr>
            <w:tcW w:w="1141" w:type="dxa"/>
          </w:tcPr>
          <w:p w14:paraId="2702CB7D" w14:textId="77777777" w:rsidR="007E57B5" w:rsidRDefault="007E57B5" w:rsidP="007E57B5">
            <w:pPr>
              <w:rPr>
                <w:sz w:val="24"/>
                <w:szCs w:val="24"/>
              </w:rPr>
            </w:pPr>
            <w:r w:rsidRPr="00B8271D">
              <w:rPr>
                <w:position w:val="-14"/>
              </w:rPr>
              <w:object w:dxaOrig="660" w:dyaOrig="400" w14:anchorId="5AE98B3F">
                <v:shape id="_x0000_i1054" type="#_x0000_t75" style="width:33pt;height:20.25pt" o:ole="">
                  <v:imagedata r:id="rId66" o:title=""/>
                </v:shape>
                <o:OLEObject Type="Embed" ProgID="Equation.DSMT4" ShapeID="_x0000_i1054" DrawAspect="Content" ObjectID="_1712663731" r:id="rId67"/>
              </w:object>
            </w:r>
          </w:p>
        </w:tc>
        <w:tc>
          <w:tcPr>
            <w:tcW w:w="1141" w:type="dxa"/>
          </w:tcPr>
          <w:p w14:paraId="31454710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49C403AF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7FCE265D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22A2BD2A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583FC601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</w:tr>
      <w:tr w:rsidR="007E57B5" w14:paraId="2A9087FC" w14:textId="77777777" w:rsidTr="007E57B5">
        <w:trPr>
          <w:trHeight w:val="567"/>
        </w:trPr>
        <w:tc>
          <w:tcPr>
            <w:tcW w:w="1141" w:type="dxa"/>
          </w:tcPr>
          <w:p w14:paraId="7708274F" w14:textId="77777777" w:rsidR="007E57B5" w:rsidRDefault="007E57B5" w:rsidP="007E57B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Σύνολο</w:t>
            </w:r>
          </w:p>
        </w:tc>
        <w:tc>
          <w:tcPr>
            <w:tcW w:w="1141" w:type="dxa"/>
          </w:tcPr>
          <w:p w14:paraId="0ED8F431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341CC442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4EA1E441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33BE6802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  <w:tc>
          <w:tcPr>
            <w:tcW w:w="1142" w:type="dxa"/>
          </w:tcPr>
          <w:p w14:paraId="2AA8D8C3" w14:textId="77777777" w:rsidR="007E57B5" w:rsidRDefault="007E57B5" w:rsidP="007E57B5">
            <w:pPr>
              <w:rPr>
                <w:sz w:val="24"/>
                <w:szCs w:val="24"/>
              </w:rPr>
            </w:pPr>
          </w:p>
        </w:tc>
      </w:tr>
    </w:tbl>
    <w:p w14:paraId="46A84023" w14:textId="77777777" w:rsidR="006C68E4" w:rsidRPr="00027799" w:rsidRDefault="006C68E4" w:rsidP="00CD1622">
      <w:pPr>
        <w:rPr>
          <w:sz w:val="24"/>
          <w:szCs w:val="24"/>
        </w:rPr>
      </w:pPr>
    </w:p>
    <w:p w14:paraId="6C555932" w14:textId="7BD7A088" w:rsidR="009A74E5" w:rsidRPr="0088246E" w:rsidRDefault="002B3E5E" w:rsidP="00CD1622">
      <w:pPr>
        <w:rPr>
          <w:sz w:val="24"/>
          <w:szCs w:val="24"/>
        </w:rPr>
      </w:pPr>
      <w:r>
        <w:t xml:space="preserve">                 </w:t>
      </w:r>
    </w:p>
    <w:p w14:paraId="5B6C63EA" w14:textId="77777777" w:rsidR="0088246E" w:rsidRDefault="0088246E" w:rsidP="00CD1622">
      <w:pPr>
        <w:rPr>
          <w:sz w:val="24"/>
          <w:szCs w:val="24"/>
        </w:rPr>
      </w:pPr>
    </w:p>
    <w:p w14:paraId="6841F2DA" w14:textId="77777777" w:rsidR="0088246E" w:rsidRPr="00CD1622" w:rsidRDefault="0088246E" w:rsidP="00CD1622">
      <w:pPr>
        <w:rPr>
          <w:sz w:val="24"/>
          <w:szCs w:val="24"/>
        </w:rPr>
      </w:pPr>
    </w:p>
    <w:p w14:paraId="450E9626" w14:textId="77777777" w:rsidR="00CD1622" w:rsidRPr="00CD1622" w:rsidRDefault="00CD1622" w:rsidP="00CD1622">
      <w:pPr>
        <w:rPr>
          <w:sz w:val="24"/>
          <w:szCs w:val="24"/>
        </w:rPr>
      </w:pPr>
    </w:p>
    <w:p w14:paraId="5BA2FA6F" w14:textId="77777777" w:rsidR="00CD1622" w:rsidRPr="00CD1622" w:rsidRDefault="00CD1622" w:rsidP="00CD1622">
      <w:pPr>
        <w:rPr>
          <w:sz w:val="24"/>
          <w:szCs w:val="24"/>
        </w:rPr>
      </w:pPr>
    </w:p>
    <w:p w14:paraId="166E4ADF" w14:textId="77777777" w:rsidR="00CD1622" w:rsidRPr="00CD1622" w:rsidRDefault="00CD1622" w:rsidP="00CD1622">
      <w:pPr>
        <w:rPr>
          <w:sz w:val="24"/>
          <w:szCs w:val="24"/>
        </w:rPr>
      </w:pPr>
    </w:p>
    <w:p w14:paraId="1160BAAA" w14:textId="18F23583" w:rsidR="00AE646F" w:rsidRDefault="00AE646F" w:rsidP="00CD1622">
      <w:pPr>
        <w:rPr>
          <w:sz w:val="24"/>
          <w:szCs w:val="24"/>
        </w:rPr>
      </w:pPr>
    </w:p>
    <w:p w14:paraId="120A8193" w14:textId="77777777" w:rsidR="00AD7665" w:rsidRDefault="00AD7665" w:rsidP="00CD1622">
      <w:pPr>
        <w:rPr>
          <w:b/>
          <w:sz w:val="24"/>
          <w:szCs w:val="24"/>
        </w:rPr>
      </w:pPr>
    </w:p>
    <w:p w14:paraId="3819969B" w14:textId="77777777" w:rsidR="00AD7665" w:rsidRDefault="00AD7665" w:rsidP="00CD1622">
      <w:pPr>
        <w:rPr>
          <w:b/>
          <w:sz w:val="24"/>
          <w:szCs w:val="24"/>
        </w:rPr>
      </w:pPr>
    </w:p>
    <w:p w14:paraId="48B3869C" w14:textId="77777777" w:rsidR="00AD7665" w:rsidRDefault="00AD7665" w:rsidP="00CD1622">
      <w:pPr>
        <w:rPr>
          <w:b/>
          <w:sz w:val="24"/>
          <w:szCs w:val="24"/>
        </w:rPr>
      </w:pPr>
    </w:p>
    <w:p w14:paraId="12514BA7" w14:textId="05BD8B8B" w:rsidR="00720554" w:rsidRDefault="00BF35A9" w:rsidP="00CD1622">
      <w:pPr>
        <w:rPr>
          <w:sz w:val="24"/>
          <w:szCs w:val="24"/>
        </w:rPr>
      </w:pPr>
      <w:r w:rsidRPr="00941F93">
        <w:rPr>
          <w:b/>
          <w:sz w:val="24"/>
          <w:szCs w:val="24"/>
        </w:rPr>
        <w:lastRenderedPageBreak/>
        <w:t>Γ1.</w:t>
      </w:r>
      <w:r>
        <w:rPr>
          <w:sz w:val="24"/>
          <w:szCs w:val="24"/>
        </w:rPr>
        <w:t xml:space="preserve"> Να βρεθεί το πλάτος των κλάσεων </w:t>
      </w:r>
      <w:r>
        <w:rPr>
          <w:sz w:val="24"/>
          <w:szCs w:val="24"/>
          <w:lang w:val="en-US"/>
        </w:rPr>
        <w:t>c</w:t>
      </w:r>
      <w:r w:rsidR="00941F93">
        <w:rPr>
          <w:sz w:val="24"/>
          <w:szCs w:val="24"/>
        </w:rPr>
        <w:t>.</w:t>
      </w:r>
    </w:p>
    <w:p w14:paraId="539F016D" w14:textId="09D27928" w:rsidR="007E57B5" w:rsidRPr="007E57B5" w:rsidRDefault="007E57B5" w:rsidP="007E57B5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7 μονάδες</w:t>
      </w:r>
    </w:p>
    <w:p w14:paraId="1F3B21A6" w14:textId="3A86AB28" w:rsidR="00BF35A9" w:rsidRPr="00941F93" w:rsidRDefault="00BF35A9" w:rsidP="00CD1622">
      <w:pPr>
        <w:rPr>
          <w:sz w:val="24"/>
          <w:szCs w:val="24"/>
        </w:rPr>
      </w:pPr>
    </w:p>
    <w:p w14:paraId="5B60ECCE" w14:textId="6A7EA761" w:rsidR="00BF35A9" w:rsidRDefault="00BF35A9" w:rsidP="00CD1622">
      <w:pPr>
        <w:rPr>
          <w:sz w:val="24"/>
          <w:szCs w:val="24"/>
        </w:rPr>
      </w:pPr>
      <w:r w:rsidRPr="00941F93">
        <w:rPr>
          <w:b/>
          <w:sz w:val="24"/>
          <w:szCs w:val="24"/>
        </w:rPr>
        <w:t>Γ2.</w:t>
      </w:r>
      <w:r>
        <w:rPr>
          <w:sz w:val="24"/>
          <w:szCs w:val="24"/>
        </w:rPr>
        <w:t xml:space="preserve"> Να βρείτε το σύνολο των παρατηρήσεων </w:t>
      </w:r>
      <w:r>
        <w:rPr>
          <w:sz w:val="24"/>
          <w:szCs w:val="24"/>
          <w:lang w:val="en-US"/>
        </w:rPr>
        <w:t>v</w:t>
      </w:r>
      <w:r w:rsidRPr="00BF35A9">
        <w:rPr>
          <w:sz w:val="24"/>
          <w:szCs w:val="24"/>
        </w:rPr>
        <w:t>.</w:t>
      </w:r>
    </w:p>
    <w:p w14:paraId="17E828C1" w14:textId="0CBA2F1E" w:rsidR="007E57B5" w:rsidRPr="009C3D54" w:rsidRDefault="009C3D54" w:rsidP="007E57B5">
      <w:pPr>
        <w:jc w:val="right"/>
        <w:rPr>
          <w:b/>
          <w:sz w:val="24"/>
          <w:szCs w:val="24"/>
        </w:rPr>
      </w:pPr>
      <w:r w:rsidRPr="009C3D54">
        <w:rPr>
          <w:b/>
          <w:sz w:val="24"/>
          <w:szCs w:val="24"/>
        </w:rPr>
        <w:t>5 μονάδες</w:t>
      </w:r>
    </w:p>
    <w:p w14:paraId="1A94A048" w14:textId="52D5995C" w:rsidR="00BF35A9" w:rsidRDefault="00BF35A9" w:rsidP="00CD1622">
      <w:pPr>
        <w:rPr>
          <w:sz w:val="24"/>
          <w:szCs w:val="24"/>
        </w:rPr>
      </w:pPr>
    </w:p>
    <w:p w14:paraId="676948E5" w14:textId="69A37FC7" w:rsidR="00BF35A9" w:rsidRDefault="00BF35A9" w:rsidP="00CD1622">
      <w:r w:rsidRPr="00941F93">
        <w:rPr>
          <w:b/>
          <w:sz w:val="24"/>
          <w:szCs w:val="24"/>
        </w:rPr>
        <w:t>Γ3.</w:t>
      </w:r>
      <w:r>
        <w:rPr>
          <w:sz w:val="24"/>
          <w:szCs w:val="24"/>
        </w:rPr>
        <w:t xml:space="preserve"> </w:t>
      </w:r>
      <w:r w:rsidR="00D64D43">
        <w:rPr>
          <w:sz w:val="24"/>
          <w:szCs w:val="24"/>
        </w:rPr>
        <w:t>Να υπολογίσετε το κ</w:t>
      </w:r>
      <w:r w:rsidR="008F2F0D" w:rsidRPr="008F2F0D">
        <w:rPr>
          <w:sz w:val="24"/>
          <w:szCs w:val="24"/>
        </w:rPr>
        <w:t xml:space="preserve">, </w:t>
      </w:r>
      <w:r w:rsidR="008F2F0D">
        <w:rPr>
          <w:sz w:val="24"/>
          <w:szCs w:val="24"/>
        </w:rPr>
        <w:t xml:space="preserve">αν η διάμεσος των </w:t>
      </w:r>
      <w:r w:rsidR="00C230FD">
        <w:rPr>
          <w:sz w:val="24"/>
          <w:szCs w:val="24"/>
        </w:rPr>
        <w:t>παρατηρήσεων είναι δ=8,5</w:t>
      </w:r>
      <w:r w:rsidR="009C3D54">
        <w:rPr>
          <w:sz w:val="24"/>
          <w:szCs w:val="24"/>
        </w:rPr>
        <w:t xml:space="preserve"> και </w:t>
      </w:r>
      <w:r w:rsidR="00B10973" w:rsidRPr="00AB03F7">
        <w:rPr>
          <w:position w:val="-12"/>
        </w:rPr>
        <w:object w:dxaOrig="859" w:dyaOrig="360" w14:anchorId="732638BB">
          <v:shape id="_x0000_i1055" type="#_x0000_t75" style="width:43.5pt;height:18pt" o:ole="">
            <v:imagedata r:id="rId68" o:title=""/>
          </v:shape>
          <o:OLEObject Type="Embed" ProgID="Equation.DSMT4" ShapeID="_x0000_i1055" DrawAspect="Content" ObjectID="_1712663732" r:id="rId69"/>
        </w:object>
      </w:r>
    </w:p>
    <w:p w14:paraId="4069F6EB" w14:textId="41A8C215" w:rsidR="00B10973" w:rsidRPr="00EB4AA8" w:rsidRDefault="00EB4AA8" w:rsidP="00B10973">
      <w:pPr>
        <w:jc w:val="right"/>
        <w:rPr>
          <w:b/>
          <w:sz w:val="24"/>
          <w:szCs w:val="24"/>
        </w:rPr>
      </w:pPr>
      <w:r w:rsidRPr="00EB4AA8">
        <w:rPr>
          <w:b/>
          <w:sz w:val="24"/>
          <w:szCs w:val="24"/>
        </w:rPr>
        <w:t>8 μονάδες</w:t>
      </w:r>
    </w:p>
    <w:p w14:paraId="039F4EEB" w14:textId="77777777" w:rsidR="009C3D54" w:rsidRPr="008F2F0D" w:rsidRDefault="009C3D54" w:rsidP="00CD1622">
      <w:pPr>
        <w:rPr>
          <w:sz w:val="24"/>
          <w:szCs w:val="24"/>
        </w:rPr>
      </w:pPr>
    </w:p>
    <w:p w14:paraId="5B26965D" w14:textId="1F8CBB03" w:rsidR="00D64D43" w:rsidRDefault="00D64D43" w:rsidP="00CD1622">
      <w:pPr>
        <w:rPr>
          <w:sz w:val="24"/>
          <w:szCs w:val="24"/>
        </w:rPr>
      </w:pPr>
      <w:r w:rsidRPr="00941F93">
        <w:rPr>
          <w:b/>
          <w:sz w:val="24"/>
          <w:szCs w:val="24"/>
        </w:rPr>
        <w:t>Γ4.</w:t>
      </w:r>
      <w:r>
        <w:rPr>
          <w:sz w:val="24"/>
          <w:szCs w:val="24"/>
        </w:rPr>
        <w:t xml:space="preserve"> Να συμπληρωθεί ο παραπάνω πίνακας</w:t>
      </w:r>
      <w:r w:rsidR="00A30D24">
        <w:rPr>
          <w:sz w:val="24"/>
          <w:szCs w:val="24"/>
        </w:rPr>
        <w:t>.</w:t>
      </w:r>
    </w:p>
    <w:p w14:paraId="74EF36D5" w14:textId="302C2324" w:rsidR="00EB4AA8" w:rsidRPr="00EB4AA8" w:rsidRDefault="002C7889" w:rsidP="00EB4AA8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5 μονάδες</w:t>
      </w:r>
    </w:p>
    <w:p w14:paraId="19AC892C" w14:textId="0B171B54" w:rsidR="00941F93" w:rsidRDefault="00941F93" w:rsidP="00CD1622">
      <w:pPr>
        <w:rPr>
          <w:sz w:val="24"/>
          <w:szCs w:val="24"/>
        </w:rPr>
      </w:pPr>
    </w:p>
    <w:p w14:paraId="10801DCA" w14:textId="1E0391AC" w:rsidR="00941F93" w:rsidRDefault="00941F93" w:rsidP="00CD1622">
      <w:pPr>
        <w:rPr>
          <w:sz w:val="24"/>
          <w:szCs w:val="24"/>
        </w:rPr>
      </w:pPr>
    </w:p>
    <w:p w14:paraId="09F82B4F" w14:textId="3AA5C606" w:rsidR="00941F93" w:rsidRDefault="00941F93" w:rsidP="00CD1622">
      <w:pPr>
        <w:rPr>
          <w:b/>
          <w:sz w:val="24"/>
          <w:szCs w:val="24"/>
        </w:rPr>
      </w:pPr>
      <w:r>
        <w:rPr>
          <w:b/>
          <w:sz w:val="24"/>
          <w:szCs w:val="24"/>
        </w:rPr>
        <w:t>ΘΕΜΑ Δ</w:t>
      </w:r>
    </w:p>
    <w:p w14:paraId="2C3457EF" w14:textId="77FD1FEF" w:rsidR="009B5654" w:rsidRDefault="00AF26BC" w:rsidP="00CD1622">
      <w:pPr>
        <w:rPr>
          <w:sz w:val="24"/>
          <w:szCs w:val="24"/>
        </w:rPr>
      </w:pPr>
      <w:r w:rsidRPr="004D3453">
        <w:rPr>
          <w:sz w:val="24"/>
          <w:szCs w:val="24"/>
        </w:rPr>
        <w:t xml:space="preserve">Δίνεται η συνάρτηση με τύπο </w:t>
      </w:r>
      <w:r w:rsidRPr="004D3453">
        <w:rPr>
          <w:position w:val="-24"/>
          <w:sz w:val="24"/>
          <w:szCs w:val="24"/>
        </w:rPr>
        <w:object w:dxaOrig="2659" w:dyaOrig="620" w14:anchorId="7FBB4553">
          <v:shape id="_x0000_i1056" type="#_x0000_t75" style="width:133.5pt;height:31.5pt" o:ole="">
            <v:imagedata r:id="rId70" o:title=""/>
          </v:shape>
          <o:OLEObject Type="Embed" ProgID="Equation.DSMT4" ShapeID="_x0000_i1056" DrawAspect="Content" ObjectID="_1712663733" r:id="rId71"/>
        </w:object>
      </w:r>
      <w:r w:rsidR="00E915A4" w:rsidRPr="004D3453">
        <w:rPr>
          <w:sz w:val="24"/>
          <w:szCs w:val="24"/>
        </w:rPr>
        <w:t xml:space="preserve"> η οποία διέρχεται από το σημείο </w:t>
      </w:r>
      <w:r w:rsidR="00E915A4" w:rsidRPr="004D3453">
        <w:rPr>
          <w:position w:val="-14"/>
          <w:sz w:val="24"/>
          <w:szCs w:val="24"/>
        </w:rPr>
        <w:object w:dxaOrig="920" w:dyaOrig="400" w14:anchorId="748F3235">
          <v:shape id="_x0000_i1057" type="#_x0000_t75" style="width:45.75pt;height:20.25pt" o:ole="">
            <v:imagedata r:id="rId72" o:title=""/>
          </v:shape>
          <o:OLEObject Type="Embed" ProgID="Equation.DSMT4" ShapeID="_x0000_i1057" DrawAspect="Content" ObjectID="_1712663734" r:id="rId73"/>
        </w:object>
      </w:r>
      <w:r w:rsidR="00362465" w:rsidRPr="004D3453">
        <w:rPr>
          <w:sz w:val="24"/>
          <w:szCs w:val="24"/>
        </w:rPr>
        <w:t xml:space="preserve">και η </w:t>
      </w:r>
      <w:r w:rsidR="004D3453" w:rsidRPr="004D3453">
        <w:rPr>
          <w:sz w:val="24"/>
          <w:szCs w:val="24"/>
        </w:rPr>
        <w:t>εφαπτομένη</w:t>
      </w:r>
      <w:r w:rsidR="00362465" w:rsidRPr="004D3453">
        <w:rPr>
          <w:sz w:val="24"/>
          <w:szCs w:val="24"/>
        </w:rPr>
        <w:t xml:space="preserve"> της γραφικής παράστασης της</w:t>
      </w:r>
      <w:r w:rsidR="00362465" w:rsidRPr="004D3453">
        <w:rPr>
          <w:position w:val="-10"/>
          <w:sz w:val="24"/>
          <w:szCs w:val="24"/>
        </w:rPr>
        <w:object w:dxaOrig="240" w:dyaOrig="320" w14:anchorId="5B465DA1">
          <v:shape id="_x0000_i1058" type="#_x0000_t75" style="width:12pt;height:16.5pt" o:ole="">
            <v:imagedata r:id="rId74" o:title=""/>
          </v:shape>
          <o:OLEObject Type="Embed" ProgID="Equation.DSMT4" ShapeID="_x0000_i1058" DrawAspect="Content" ObjectID="_1712663735" r:id="rId75"/>
        </w:object>
      </w:r>
      <w:r w:rsidR="008D1A6A" w:rsidRPr="004D3453">
        <w:rPr>
          <w:sz w:val="24"/>
          <w:szCs w:val="24"/>
        </w:rPr>
        <w:t xml:space="preserve"> στο σημείο </w:t>
      </w:r>
      <w:r w:rsidR="008D1A6A" w:rsidRPr="004D3453">
        <w:rPr>
          <w:position w:val="-14"/>
          <w:sz w:val="24"/>
          <w:szCs w:val="24"/>
        </w:rPr>
        <w:object w:dxaOrig="1060" w:dyaOrig="400" w14:anchorId="0A427AF3">
          <v:shape id="_x0000_i1059" type="#_x0000_t75" style="width:52.5pt;height:20.25pt" o:ole="">
            <v:imagedata r:id="rId76" o:title=""/>
          </v:shape>
          <o:OLEObject Type="Embed" ProgID="Equation.DSMT4" ShapeID="_x0000_i1059" DrawAspect="Content" ObjectID="_1712663736" r:id="rId77"/>
        </w:object>
      </w:r>
      <w:r w:rsidR="008D1A6A" w:rsidRPr="004D3453">
        <w:rPr>
          <w:sz w:val="24"/>
          <w:szCs w:val="24"/>
        </w:rPr>
        <w:t xml:space="preserve"> είναι παράλληλη στο άξονα </w:t>
      </w:r>
      <w:r w:rsidR="00362465" w:rsidRPr="004D3453">
        <w:rPr>
          <w:sz w:val="24"/>
          <w:szCs w:val="24"/>
        </w:rPr>
        <w:t xml:space="preserve"> </w:t>
      </w:r>
      <w:r w:rsidR="00D245F9" w:rsidRPr="004D3453">
        <w:rPr>
          <w:position w:val="-6"/>
          <w:sz w:val="24"/>
          <w:szCs w:val="24"/>
        </w:rPr>
        <w:object w:dxaOrig="420" w:dyaOrig="279" w14:anchorId="27381B25">
          <v:shape id="_x0000_i1060" type="#_x0000_t75" style="width:21pt;height:13.5pt" o:ole="">
            <v:imagedata r:id="rId78" o:title=""/>
          </v:shape>
          <o:OLEObject Type="Embed" ProgID="Equation.DSMT4" ShapeID="_x0000_i1060" DrawAspect="Content" ObjectID="_1712663737" r:id="rId79"/>
        </w:object>
      </w:r>
      <w:r w:rsidR="00D245F9" w:rsidRPr="004D3453">
        <w:rPr>
          <w:sz w:val="24"/>
          <w:szCs w:val="24"/>
        </w:rPr>
        <w:t>.</w:t>
      </w:r>
    </w:p>
    <w:p w14:paraId="44BF02F1" w14:textId="77777777" w:rsidR="00430EB7" w:rsidRPr="004D3453" w:rsidRDefault="00430EB7" w:rsidP="00CD1622">
      <w:pPr>
        <w:rPr>
          <w:sz w:val="24"/>
          <w:szCs w:val="24"/>
        </w:rPr>
      </w:pPr>
    </w:p>
    <w:p w14:paraId="34438D38" w14:textId="284CDBFE" w:rsidR="00941F93" w:rsidRDefault="000C5F81" w:rsidP="00CD1622">
      <w:pPr>
        <w:rPr>
          <w:sz w:val="24"/>
          <w:szCs w:val="24"/>
        </w:rPr>
      </w:pPr>
      <w:r w:rsidRPr="004D3453">
        <w:rPr>
          <w:b/>
          <w:sz w:val="24"/>
          <w:szCs w:val="24"/>
        </w:rPr>
        <w:t xml:space="preserve">Δ1. </w:t>
      </w:r>
      <w:r w:rsidR="00D245F9" w:rsidRPr="004D3453">
        <w:rPr>
          <w:sz w:val="24"/>
          <w:szCs w:val="24"/>
        </w:rPr>
        <w:t xml:space="preserve">Να αποδείξετε ότι </w:t>
      </w:r>
      <w:r w:rsidR="00D245F9" w:rsidRPr="004D3453">
        <w:rPr>
          <w:position w:val="-6"/>
          <w:sz w:val="24"/>
          <w:szCs w:val="24"/>
        </w:rPr>
        <w:object w:dxaOrig="600" w:dyaOrig="279" w14:anchorId="6B1DF813">
          <v:shape id="_x0000_i1061" type="#_x0000_t75" style="width:30pt;height:13.5pt" o:ole="">
            <v:imagedata r:id="rId80" o:title=""/>
          </v:shape>
          <o:OLEObject Type="Embed" ProgID="Equation.DSMT4" ShapeID="_x0000_i1061" DrawAspect="Content" ObjectID="_1712663738" r:id="rId81"/>
        </w:object>
      </w:r>
      <w:r w:rsidR="00D245F9" w:rsidRPr="004D3453">
        <w:rPr>
          <w:sz w:val="24"/>
          <w:szCs w:val="24"/>
        </w:rPr>
        <w:t xml:space="preserve"> και </w:t>
      </w:r>
      <w:r w:rsidR="009752BF" w:rsidRPr="004D3453">
        <w:rPr>
          <w:position w:val="-10"/>
          <w:sz w:val="24"/>
          <w:szCs w:val="24"/>
        </w:rPr>
        <w:object w:dxaOrig="700" w:dyaOrig="320" w14:anchorId="291C51CC">
          <v:shape id="_x0000_i1062" type="#_x0000_t75" style="width:34.5pt;height:16.5pt" o:ole="">
            <v:imagedata r:id="rId82" o:title=""/>
          </v:shape>
          <o:OLEObject Type="Embed" ProgID="Equation.DSMT4" ShapeID="_x0000_i1062" DrawAspect="Content" ObjectID="_1712663739" r:id="rId83"/>
        </w:object>
      </w:r>
      <w:r w:rsidR="009752BF" w:rsidRPr="004D3453">
        <w:rPr>
          <w:sz w:val="24"/>
          <w:szCs w:val="24"/>
        </w:rPr>
        <w:t>.</w:t>
      </w:r>
    </w:p>
    <w:p w14:paraId="27A076CB" w14:textId="3F2FEFBF" w:rsidR="002C7889" w:rsidRPr="002C7889" w:rsidRDefault="002C7889" w:rsidP="002C7889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9 μονάδες</w:t>
      </w:r>
    </w:p>
    <w:p w14:paraId="38BED718" w14:textId="77777777" w:rsidR="004D3453" w:rsidRPr="004D3453" w:rsidRDefault="004D3453" w:rsidP="00CD1622">
      <w:pPr>
        <w:rPr>
          <w:sz w:val="24"/>
          <w:szCs w:val="24"/>
        </w:rPr>
      </w:pPr>
    </w:p>
    <w:p w14:paraId="504F6A3A" w14:textId="2D0D4BA1" w:rsidR="009752BF" w:rsidRDefault="009752BF" w:rsidP="00CD1622">
      <w:pPr>
        <w:rPr>
          <w:sz w:val="24"/>
          <w:szCs w:val="24"/>
        </w:rPr>
      </w:pPr>
      <w:r w:rsidRPr="004D3453">
        <w:rPr>
          <w:b/>
          <w:sz w:val="24"/>
          <w:szCs w:val="24"/>
        </w:rPr>
        <w:t>Δ2.</w:t>
      </w:r>
      <w:r w:rsidRPr="004D3453">
        <w:rPr>
          <w:sz w:val="24"/>
          <w:szCs w:val="24"/>
        </w:rPr>
        <w:t xml:space="preserve"> Να μελετήσετε την συνάρτηση </w:t>
      </w:r>
      <w:r w:rsidRPr="004D3453">
        <w:rPr>
          <w:position w:val="-10"/>
          <w:sz w:val="24"/>
          <w:szCs w:val="24"/>
        </w:rPr>
        <w:object w:dxaOrig="240" w:dyaOrig="320" w14:anchorId="547B7598">
          <v:shape id="_x0000_i1063" type="#_x0000_t75" style="width:12pt;height:16.5pt" o:ole="">
            <v:imagedata r:id="rId84" o:title=""/>
          </v:shape>
          <o:OLEObject Type="Embed" ProgID="Equation.DSMT4" ShapeID="_x0000_i1063" DrawAspect="Content" ObjectID="_1712663740" r:id="rId85"/>
        </w:object>
      </w:r>
      <w:r w:rsidRPr="004D3453">
        <w:rPr>
          <w:sz w:val="24"/>
          <w:szCs w:val="24"/>
        </w:rPr>
        <w:t xml:space="preserve"> ως προς την μονοτονία και τα ακρότ</w:t>
      </w:r>
      <w:r w:rsidR="00780730" w:rsidRPr="004D3453">
        <w:rPr>
          <w:sz w:val="24"/>
          <w:szCs w:val="24"/>
        </w:rPr>
        <w:t>ατα.</w:t>
      </w:r>
    </w:p>
    <w:p w14:paraId="721B1FC6" w14:textId="40578180" w:rsidR="002C7889" w:rsidRPr="002C7889" w:rsidRDefault="002C7889" w:rsidP="002C7889">
      <w:pPr>
        <w:jc w:val="right"/>
        <w:rPr>
          <w:b/>
          <w:sz w:val="24"/>
          <w:szCs w:val="24"/>
        </w:rPr>
      </w:pPr>
      <w:r w:rsidRPr="002C7889">
        <w:rPr>
          <w:b/>
          <w:sz w:val="24"/>
          <w:szCs w:val="24"/>
        </w:rPr>
        <w:t>7 μονάδες</w:t>
      </w:r>
    </w:p>
    <w:p w14:paraId="77104BB8" w14:textId="77777777" w:rsidR="00430EB7" w:rsidRPr="004D3453" w:rsidRDefault="00430EB7" w:rsidP="00CD1622">
      <w:pPr>
        <w:rPr>
          <w:sz w:val="24"/>
          <w:szCs w:val="24"/>
        </w:rPr>
      </w:pPr>
    </w:p>
    <w:p w14:paraId="302533CC" w14:textId="780FE0FD" w:rsidR="00780730" w:rsidRDefault="00780730" w:rsidP="00CD1622">
      <w:pPr>
        <w:rPr>
          <w:sz w:val="24"/>
          <w:szCs w:val="24"/>
        </w:rPr>
      </w:pPr>
      <w:r w:rsidRPr="00430EB7">
        <w:rPr>
          <w:b/>
          <w:sz w:val="24"/>
          <w:szCs w:val="24"/>
        </w:rPr>
        <w:t>Δ3.</w:t>
      </w:r>
      <w:r w:rsidRPr="004D3453">
        <w:rPr>
          <w:sz w:val="24"/>
          <w:szCs w:val="24"/>
        </w:rPr>
        <w:t xml:space="preserve"> Να βρεθεί η τιμή του </w:t>
      </w:r>
      <w:r w:rsidRPr="004D3453">
        <w:rPr>
          <w:position w:val="-6"/>
          <w:sz w:val="24"/>
          <w:szCs w:val="24"/>
        </w:rPr>
        <w:object w:dxaOrig="200" w:dyaOrig="220" w14:anchorId="5B520AF1">
          <v:shape id="_x0000_i1064" type="#_x0000_t75" style="width:10.5pt;height:10.5pt" o:ole="">
            <v:imagedata r:id="rId86" o:title=""/>
          </v:shape>
          <o:OLEObject Type="Embed" ProgID="Equation.DSMT4" ShapeID="_x0000_i1064" DrawAspect="Content" ObjectID="_1712663741" r:id="rId87"/>
        </w:object>
      </w:r>
      <w:r w:rsidR="00DA1912" w:rsidRPr="004D3453">
        <w:rPr>
          <w:sz w:val="24"/>
          <w:szCs w:val="24"/>
        </w:rPr>
        <w:t xml:space="preserve"> ώστε ο ρυθμός </w:t>
      </w:r>
      <w:r w:rsidR="00430EB7" w:rsidRPr="004D3453">
        <w:rPr>
          <w:sz w:val="24"/>
          <w:szCs w:val="24"/>
        </w:rPr>
        <w:t>μεταβολής</w:t>
      </w:r>
      <w:r w:rsidR="00DA1912" w:rsidRPr="004D3453">
        <w:rPr>
          <w:sz w:val="24"/>
          <w:szCs w:val="24"/>
        </w:rPr>
        <w:t xml:space="preserve"> της </w:t>
      </w:r>
      <w:r w:rsidR="00DA1912" w:rsidRPr="004D3453">
        <w:rPr>
          <w:position w:val="-10"/>
          <w:sz w:val="24"/>
          <w:szCs w:val="24"/>
        </w:rPr>
        <w:object w:dxaOrig="240" w:dyaOrig="320" w14:anchorId="75EC55E7">
          <v:shape id="_x0000_i1065" type="#_x0000_t75" style="width:12pt;height:16.5pt" o:ole="">
            <v:imagedata r:id="rId88" o:title=""/>
          </v:shape>
          <o:OLEObject Type="Embed" ProgID="Equation.DSMT4" ShapeID="_x0000_i1065" DrawAspect="Content" ObjectID="_1712663742" r:id="rId89"/>
        </w:object>
      </w:r>
      <w:r w:rsidR="00DA1912" w:rsidRPr="004D3453">
        <w:rPr>
          <w:sz w:val="24"/>
          <w:szCs w:val="24"/>
        </w:rPr>
        <w:t xml:space="preserve"> να γίνεται ελάχιστος.</w:t>
      </w:r>
    </w:p>
    <w:p w14:paraId="143753C8" w14:textId="0A62F392" w:rsidR="002C7889" w:rsidRPr="002C7889" w:rsidRDefault="00756738" w:rsidP="002C7889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4 μονάδες</w:t>
      </w:r>
    </w:p>
    <w:p w14:paraId="769CC9F8" w14:textId="77777777" w:rsidR="00430EB7" w:rsidRPr="004D3453" w:rsidRDefault="00430EB7" w:rsidP="00CD1622">
      <w:pPr>
        <w:rPr>
          <w:sz w:val="24"/>
          <w:szCs w:val="24"/>
        </w:rPr>
      </w:pPr>
    </w:p>
    <w:p w14:paraId="3B680F31" w14:textId="1126EACE" w:rsidR="00DA1912" w:rsidRDefault="00DA1912" w:rsidP="00CD1622">
      <w:pPr>
        <w:rPr>
          <w:sz w:val="24"/>
          <w:szCs w:val="24"/>
        </w:rPr>
      </w:pPr>
      <w:r w:rsidRPr="00430EB7">
        <w:rPr>
          <w:b/>
          <w:sz w:val="24"/>
          <w:szCs w:val="24"/>
        </w:rPr>
        <w:lastRenderedPageBreak/>
        <w:t>Δ4.</w:t>
      </w:r>
      <w:r w:rsidRPr="004D3453">
        <w:rPr>
          <w:sz w:val="24"/>
          <w:szCs w:val="24"/>
        </w:rPr>
        <w:t xml:space="preserve"> </w:t>
      </w:r>
      <w:r w:rsidR="00077154" w:rsidRPr="004D3453">
        <w:rPr>
          <w:sz w:val="24"/>
          <w:szCs w:val="24"/>
        </w:rPr>
        <w:t>Αν οι τετμημένες</w:t>
      </w:r>
      <w:bookmarkStart w:id="0" w:name="_GoBack"/>
      <w:bookmarkEnd w:id="0"/>
      <w:r w:rsidR="00077154" w:rsidRPr="004D3453">
        <w:rPr>
          <w:sz w:val="24"/>
          <w:szCs w:val="24"/>
        </w:rPr>
        <w:t xml:space="preserve"> των σημείων </w:t>
      </w:r>
      <w:r w:rsidR="00077154" w:rsidRPr="004D3453">
        <w:rPr>
          <w:position w:val="-14"/>
          <w:sz w:val="24"/>
          <w:szCs w:val="24"/>
        </w:rPr>
        <w:object w:dxaOrig="4480" w:dyaOrig="400" w14:anchorId="54CAD4D6">
          <v:shape id="_x0000_i1066" type="#_x0000_t75" style="width:223.5pt;height:20.25pt" o:ole="">
            <v:imagedata r:id="rId90" o:title=""/>
          </v:shape>
          <o:OLEObject Type="Embed" ProgID="Equation.DSMT4" ShapeID="_x0000_i1066" DrawAspect="Content" ObjectID="_1712663743" r:id="rId91"/>
        </w:object>
      </w:r>
      <w:r w:rsidR="00077154" w:rsidRPr="004D3453">
        <w:rPr>
          <w:sz w:val="24"/>
          <w:szCs w:val="24"/>
        </w:rPr>
        <w:t xml:space="preserve"> που ανήκουν στην γραφική παράσταση της συνάρτησης </w:t>
      </w:r>
      <w:r w:rsidR="00DA71B9" w:rsidRPr="004D3453">
        <w:rPr>
          <w:position w:val="-14"/>
          <w:sz w:val="24"/>
          <w:szCs w:val="24"/>
        </w:rPr>
        <w:object w:dxaOrig="1040" w:dyaOrig="400" w14:anchorId="16C65651">
          <v:shape id="_x0000_i1067" type="#_x0000_t75" style="width:52.5pt;height:20.25pt" o:ole="">
            <v:imagedata r:id="rId92" o:title=""/>
          </v:shape>
          <o:OLEObject Type="Embed" ProgID="Equation.DSMT4" ShapeID="_x0000_i1067" DrawAspect="Content" ObjectID="_1712663744" r:id="rId93"/>
        </w:object>
      </w:r>
      <w:r w:rsidR="00DA71B9" w:rsidRPr="004D3453">
        <w:rPr>
          <w:sz w:val="24"/>
          <w:szCs w:val="24"/>
        </w:rPr>
        <w:t xml:space="preserve"> έχουν μέση τιμή </w:t>
      </w:r>
      <w:r w:rsidR="00DA71B9" w:rsidRPr="004D3453">
        <w:rPr>
          <w:position w:val="-24"/>
          <w:sz w:val="24"/>
          <w:szCs w:val="24"/>
        </w:rPr>
        <w:object w:dxaOrig="740" w:dyaOrig="620" w14:anchorId="121DA0BB">
          <v:shape id="_x0000_i1068" type="#_x0000_t75" style="width:37.5pt;height:31.5pt" o:ole="">
            <v:imagedata r:id="rId94" o:title=""/>
          </v:shape>
          <o:OLEObject Type="Embed" ProgID="Equation.DSMT4" ShapeID="_x0000_i1068" DrawAspect="Content" ObjectID="_1712663745" r:id="rId95"/>
        </w:object>
      </w:r>
      <w:r w:rsidR="00DA71B9" w:rsidRPr="004D3453">
        <w:rPr>
          <w:sz w:val="24"/>
          <w:szCs w:val="24"/>
        </w:rPr>
        <w:t xml:space="preserve"> και τυπική απόκλισή </w:t>
      </w:r>
      <w:r w:rsidR="00565C81" w:rsidRPr="004D3453">
        <w:rPr>
          <w:position w:val="-12"/>
          <w:sz w:val="24"/>
          <w:szCs w:val="24"/>
        </w:rPr>
        <w:object w:dxaOrig="620" w:dyaOrig="360" w14:anchorId="78B64F1E">
          <v:shape id="_x0000_i1069" type="#_x0000_t75" style="width:31.5pt;height:18pt" o:ole="">
            <v:imagedata r:id="rId96" o:title=""/>
          </v:shape>
          <o:OLEObject Type="Embed" ProgID="Equation.DSMT4" ShapeID="_x0000_i1069" DrawAspect="Content" ObjectID="_1712663746" r:id="rId97"/>
        </w:object>
      </w:r>
      <w:r w:rsidR="00565C81" w:rsidRPr="004D3453">
        <w:rPr>
          <w:sz w:val="24"/>
          <w:szCs w:val="24"/>
        </w:rPr>
        <w:t xml:space="preserve">. Να βρεθεί ο </w:t>
      </w:r>
      <w:r w:rsidR="00430EB7" w:rsidRPr="004D3453">
        <w:rPr>
          <w:sz w:val="24"/>
          <w:szCs w:val="24"/>
        </w:rPr>
        <w:t>συντελεστής</w:t>
      </w:r>
      <w:r w:rsidR="00565C81" w:rsidRPr="004D3453">
        <w:rPr>
          <w:sz w:val="24"/>
          <w:szCs w:val="24"/>
        </w:rPr>
        <w:t xml:space="preserve"> μεταβολής των </w:t>
      </w:r>
      <w:r w:rsidR="00430EB7" w:rsidRPr="004D3453">
        <w:rPr>
          <w:sz w:val="24"/>
          <w:szCs w:val="24"/>
        </w:rPr>
        <w:t>τεταμένων</w:t>
      </w:r>
      <w:r w:rsidR="00565C81" w:rsidRPr="004D3453">
        <w:rPr>
          <w:sz w:val="24"/>
          <w:szCs w:val="24"/>
        </w:rPr>
        <w:t xml:space="preserve"> </w:t>
      </w:r>
      <w:r w:rsidR="004D3453" w:rsidRPr="004D3453">
        <w:rPr>
          <w:position w:val="-12"/>
          <w:sz w:val="24"/>
          <w:szCs w:val="24"/>
        </w:rPr>
        <w:object w:dxaOrig="880" w:dyaOrig="360" w14:anchorId="0523CE1D">
          <v:shape id="_x0000_i1070" type="#_x0000_t75" style="width:43.5pt;height:18pt" o:ole="">
            <v:imagedata r:id="rId98" o:title=""/>
          </v:shape>
          <o:OLEObject Type="Embed" ProgID="Equation.DSMT4" ShapeID="_x0000_i1070" DrawAspect="Content" ObjectID="_1712663747" r:id="rId99"/>
        </w:object>
      </w:r>
      <w:r w:rsidR="004D3453" w:rsidRPr="004D3453">
        <w:rPr>
          <w:sz w:val="24"/>
          <w:szCs w:val="24"/>
        </w:rPr>
        <w:t xml:space="preserve"> των σημείων </w:t>
      </w:r>
      <w:r w:rsidR="004D3453" w:rsidRPr="004D3453">
        <w:rPr>
          <w:position w:val="-12"/>
          <w:sz w:val="24"/>
          <w:szCs w:val="24"/>
        </w:rPr>
        <w:object w:dxaOrig="1160" w:dyaOrig="360" w14:anchorId="6024196D">
          <v:shape id="_x0000_i1071" type="#_x0000_t75" style="width:57.75pt;height:18pt" o:ole="">
            <v:imagedata r:id="rId100" o:title=""/>
          </v:shape>
          <o:OLEObject Type="Embed" ProgID="Equation.DSMT4" ShapeID="_x0000_i1071" DrawAspect="Content" ObjectID="_1712663748" r:id="rId101"/>
        </w:object>
      </w:r>
      <w:r w:rsidR="004D3453" w:rsidRPr="004D3453">
        <w:rPr>
          <w:sz w:val="24"/>
          <w:szCs w:val="24"/>
        </w:rPr>
        <w:t>.</w:t>
      </w:r>
    </w:p>
    <w:p w14:paraId="1D0A8E3F" w14:textId="373F6D1A" w:rsidR="00756738" w:rsidRPr="00756738" w:rsidRDefault="00756738" w:rsidP="00756738">
      <w:pPr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5 μονάδες</w:t>
      </w:r>
    </w:p>
    <w:p w14:paraId="3F2A022B" w14:textId="49A2138C" w:rsidR="00430EB7" w:rsidRDefault="00430EB7" w:rsidP="00CD1622">
      <w:pPr>
        <w:rPr>
          <w:sz w:val="24"/>
          <w:szCs w:val="24"/>
        </w:rPr>
      </w:pPr>
    </w:p>
    <w:p w14:paraId="69D4B939" w14:textId="20D2B7F8" w:rsidR="00430EB7" w:rsidRDefault="00430EB7" w:rsidP="00CD1622">
      <w:pPr>
        <w:rPr>
          <w:sz w:val="24"/>
          <w:szCs w:val="24"/>
        </w:rPr>
      </w:pPr>
    </w:p>
    <w:p w14:paraId="3AD25BD4" w14:textId="2CBFCC54" w:rsidR="00BB3E14" w:rsidRDefault="00BB3E14" w:rsidP="00430EB7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BB3E14">
        <w:rPr>
          <w:rFonts w:ascii="Times New Roman" w:hAnsi="Times New Roman" w:cs="Times New Roman"/>
          <w:b/>
          <w:i/>
          <w:sz w:val="28"/>
          <w:szCs w:val="28"/>
        </w:rPr>
        <w:t>Ορόσημο Πειραιά</w:t>
      </w:r>
    </w:p>
    <w:p w14:paraId="2A3FE165" w14:textId="6FB6A78C" w:rsidR="00AD7665" w:rsidRPr="00BB3E14" w:rsidRDefault="00AD7665" w:rsidP="00430EB7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ΚΑΤΣΙΜΠΡΑΣ ΕΥΘΥΜΗΣ</w:t>
      </w:r>
    </w:p>
    <w:p w14:paraId="4EE86D06" w14:textId="6B6D9BF3" w:rsidR="00430EB7" w:rsidRPr="00BB3E14" w:rsidRDefault="00430EB7" w:rsidP="00430EB7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</w:p>
    <w:p w14:paraId="6E8CE58E" w14:textId="77777777" w:rsidR="00941F93" w:rsidRPr="00941F93" w:rsidRDefault="00941F93" w:rsidP="00CD1622">
      <w:pPr>
        <w:rPr>
          <w:b/>
          <w:sz w:val="24"/>
          <w:szCs w:val="24"/>
        </w:rPr>
      </w:pPr>
    </w:p>
    <w:sectPr w:rsidR="00941F93" w:rsidRPr="00941F93">
      <w:headerReference w:type="even" r:id="rId102"/>
      <w:headerReference w:type="default" r:id="rId103"/>
      <w:headerReference w:type="first" r:id="rId10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E71B6B" w14:textId="77777777" w:rsidR="007D5DCF" w:rsidRDefault="007D5DCF" w:rsidP="00E103A1">
      <w:pPr>
        <w:spacing w:after="0" w:line="240" w:lineRule="auto"/>
      </w:pPr>
      <w:r>
        <w:separator/>
      </w:r>
    </w:p>
  </w:endnote>
  <w:endnote w:type="continuationSeparator" w:id="0">
    <w:p w14:paraId="7AE9C619" w14:textId="77777777" w:rsidR="007D5DCF" w:rsidRDefault="007D5DCF" w:rsidP="00E103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altName w:val="Arial Narrow"/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773397" w14:textId="77777777" w:rsidR="007D5DCF" w:rsidRDefault="007D5DCF" w:rsidP="00E103A1">
      <w:pPr>
        <w:spacing w:after="0" w:line="240" w:lineRule="auto"/>
      </w:pPr>
      <w:r>
        <w:separator/>
      </w:r>
    </w:p>
  </w:footnote>
  <w:footnote w:type="continuationSeparator" w:id="0">
    <w:p w14:paraId="7C062B1C" w14:textId="77777777" w:rsidR="007D5DCF" w:rsidRDefault="007D5DCF" w:rsidP="00E103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A2D72" w14:textId="3D494224" w:rsidR="00C436C0" w:rsidRDefault="007D5DCF">
    <w:pPr>
      <w:pStyle w:val="a4"/>
    </w:pPr>
    <w:r>
      <w:rPr>
        <w:noProof/>
      </w:rPr>
      <w:pict w14:anchorId="56D4D05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9743797" o:spid="_x0000_s2050" type="#_x0000_t136" style="position:absolute;margin-left:0;margin-top:0;width:739.8pt;height:135.6pt;rotation:315;z-index:-251655168;mso-position-horizontal:center;mso-position-horizontal-relative:margin;mso-position-vertical:center;mso-position-vertical-relative:margin" o:allowincell="f" fillcolor="#375623 [1609]" stroked="f">
          <v:textpath style="font-family:&quot;Arial Black&quot;;font-size:96pt" string="Ο Ρ Ο Σ Η Μ Ο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61872C" w14:textId="4367515C" w:rsidR="00E103A1" w:rsidRPr="004167DB" w:rsidRDefault="007D5DCF" w:rsidP="004167DB">
    <w:pPr>
      <w:jc w:val="center"/>
      <w:rPr>
        <w:rFonts w:ascii="Arial Narrow" w:hAnsi="Arial Narrow"/>
        <w:smallCaps/>
        <w:noProof/>
        <w:sz w:val="20"/>
        <w:u w:val="double"/>
      </w:rPr>
    </w:pPr>
    <w:r>
      <w:rPr>
        <w:noProof/>
      </w:rPr>
      <w:pict w14:anchorId="0692C64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9743798" o:spid="_x0000_s2051" type="#_x0000_t136" style="position:absolute;left:0;text-align:left;margin-left:0;margin-top:0;width:739.8pt;height:135.6pt;rotation:315;z-index:-251653120;mso-position-horizontal:center;mso-position-horizontal-relative:margin;mso-position-vertical:center;mso-position-vertical-relative:margin" o:allowincell="f" fillcolor="#375623 [1609]" stroked="f">
          <v:textpath style="font-family:&quot;Arial Black&quot;;font-size:96pt" string="Ο Ρ Ο Σ Η Μ Ο"/>
          <w10:wrap anchorx="margin" anchory="margin"/>
        </v:shape>
      </w:pict>
    </w:r>
  </w:p>
  <w:p w14:paraId="39244ABD" w14:textId="77777777" w:rsidR="00E103A1" w:rsidRDefault="00E103A1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AD88D" w14:textId="6CD89FD3" w:rsidR="00C436C0" w:rsidRDefault="007D5DCF">
    <w:pPr>
      <w:pStyle w:val="a4"/>
    </w:pPr>
    <w:r>
      <w:rPr>
        <w:noProof/>
      </w:rPr>
      <w:pict w14:anchorId="405DE2F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9743796" o:spid="_x0000_s2049" type="#_x0000_t136" style="position:absolute;margin-left:0;margin-top:0;width:739.8pt;height:135.6pt;rotation:315;z-index:-251657216;mso-position-horizontal:center;mso-position-horizontal-relative:margin;mso-position-vertical:center;mso-position-vertical-relative:margin" o:allowincell="f" fillcolor="#375623 [1609]" stroked="f">
          <v:textpath style="font-family:&quot;Arial Black&quot;;font-size:96pt" string="Ο Ρ Ο Σ Η Μ Ο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29E"/>
    <w:rsid w:val="00027799"/>
    <w:rsid w:val="0007518A"/>
    <w:rsid w:val="00077154"/>
    <w:rsid w:val="000B45B4"/>
    <w:rsid w:val="000C5F81"/>
    <w:rsid w:val="000E539D"/>
    <w:rsid w:val="0023445F"/>
    <w:rsid w:val="0025632D"/>
    <w:rsid w:val="00267847"/>
    <w:rsid w:val="002A6C3C"/>
    <w:rsid w:val="002B3E5E"/>
    <w:rsid w:val="002C7889"/>
    <w:rsid w:val="002D1AC1"/>
    <w:rsid w:val="00304322"/>
    <w:rsid w:val="00326D28"/>
    <w:rsid w:val="00362465"/>
    <w:rsid w:val="0037561C"/>
    <w:rsid w:val="003E3196"/>
    <w:rsid w:val="003F68F2"/>
    <w:rsid w:val="004167DB"/>
    <w:rsid w:val="00430EB7"/>
    <w:rsid w:val="00495B46"/>
    <w:rsid w:val="004A029E"/>
    <w:rsid w:val="004D3453"/>
    <w:rsid w:val="00565C81"/>
    <w:rsid w:val="005C29E6"/>
    <w:rsid w:val="005C32CC"/>
    <w:rsid w:val="006654A3"/>
    <w:rsid w:val="006956AB"/>
    <w:rsid w:val="006C68E4"/>
    <w:rsid w:val="00720554"/>
    <w:rsid w:val="00721173"/>
    <w:rsid w:val="00756738"/>
    <w:rsid w:val="00780730"/>
    <w:rsid w:val="007A4335"/>
    <w:rsid w:val="007D5DCF"/>
    <w:rsid w:val="007E57B5"/>
    <w:rsid w:val="0088246E"/>
    <w:rsid w:val="008D1A6A"/>
    <w:rsid w:val="008F2F0D"/>
    <w:rsid w:val="00941F93"/>
    <w:rsid w:val="009440C9"/>
    <w:rsid w:val="009752BF"/>
    <w:rsid w:val="009A74E5"/>
    <w:rsid w:val="009B5654"/>
    <w:rsid w:val="009C3D54"/>
    <w:rsid w:val="00A30D24"/>
    <w:rsid w:val="00A42B8D"/>
    <w:rsid w:val="00AD7665"/>
    <w:rsid w:val="00AE646F"/>
    <w:rsid w:val="00AF26BC"/>
    <w:rsid w:val="00B10973"/>
    <w:rsid w:val="00B30453"/>
    <w:rsid w:val="00B6293E"/>
    <w:rsid w:val="00B74B49"/>
    <w:rsid w:val="00BB3E14"/>
    <w:rsid w:val="00BB716A"/>
    <w:rsid w:val="00BF35A9"/>
    <w:rsid w:val="00C16743"/>
    <w:rsid w:val="00C230FD"/>
    <w:rsid w:val="00C436C0"/>
    <w:rsid w:val="00CD1622"/>
    <w:rsid w:val="00D245F9"/>
    <w:rsid w:val="00D64D43"/>
    <w:rsid w:val="00D82326"/>
    <w:rsid w:val="00DA1912"/>
    <w:rsid w:val="00DA71B9"/>
    <w:rsid w:val="00E103A1"/>
    <w:rsid w:val="00E915A4"/>
    <w:rsid w:val="00EB4AA8"/>
    <w:rsid w:val="00EE78E1"/>
    <w:rsid w:val="00F559BF"/>
    <w:rsid w:val="00F731B4"/>
    <w:rsid w:val="00FC7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745935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68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Light">
    <w:name w:val="Grid Table Light"/>
    <w:basedOn w:val="a1"/>
    <w:uiPriority w:val="40"/>
    <w:rsid w:val="00D8232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4">
    <w:name w:val="header"/>
    <w:basedOn w:val="a"/>
    <w:link w:val="Char"/>
    <w:uiPriority w:val="99"/>
    <w:unhideWhenUsed/>
    <w:rsid w:val="00E103A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E103A1"/>
  </w:style>
  <w:style w:type="paragraph" w:styleId="a5">
    <w:name w:val="footer"/>
    <w:basedOn w:val="a"/>
    <w:link w:val="Char0"/>
    <w:uiPriority w:val="99"/>
    <w:unhideWhenUsed/>
    <w:rsid w:val="00E103A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E103A1"/>
  </w:style>
  <w:style w:type="paragraph" w:styleId="a6">
    <w:name w:val="Balloon Text"/>
    <w:basedOn w:val="a"/>
    <w:link w:val="Char1"/>
    <w:uiPriority w:val="99"/>
    <w:semiHidden/>
    <w:unhideWhenUsed/>
    <w:rsid w:val="002344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2344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68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Light">
    <w:name w:val="Grid Table Light"/>
    <w:basedOn w:val="a1"/>
    <w:uiPriority w:val="40"/>
    <w:rsid w:val="00D8232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4">
    <w:name w:val="header"/>
    <w:basedOn w:val="a"/>
    <w:link w:val="Char"/>
    <w:uiPriority w:val="99"/>
    <w:unhideWhenUsed/>
    <w:rsid w:val="00E103A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E103A1"/>
  </w:style>
  <w:style w:type="paragraph" w:styleId="a5">
    <w:name w:val="footer"/>
    <w:basedOn w:val="a"/>
    <w:link w:val="Char0"/>
    <w:uiPriority w:val="99"/>
    <w:unhideWhenUsed/>
    <w:rsid w:val="00E103A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E103A1"/>
  </w:style>
  <w:style w:type="paragraph" w:styleId="a6">
    <w:name w:val="Balloon Text"/>
    <w:basedOn w:val="a"/>
    <w:link w:val="Char1"/>
    <w:uiPriority w:val="99"/>
    <w:semiHidden/>
    <w:unhideWhenUsed/>
    <w:rsid w:val="002344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2344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4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 maur</dc:creator>
  <cp:lastModifiedBy>ΓΡΑΜΜΑΤΕΙΑ</cp:lastModifiedBy>
  <cp:revision>5</cp:revision>
  <dcterms:created xsi:type="dcterms:W3CDTF">2022-04-27T10:43:00Z</dcterms:created>
  <dcterms:modified xsi:type="dcterms:W3CDTF">2022-04-28T12:08:00Z</dcterms:modified>
</cp:coreProperties>
</file>